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4069A66" w14:textId="54C42CE0" w:rsidR="00C974D7" w:rsidRPr="00BF6CD2" w:rsidRDefault="009D04AE" w:rsidP="00C974D7">
      <w:pPr>
        <w:tabs>
          <w:tab w:val="left" w:pos="6570"/>
        </w:tabs>
        <w:spacing w:line="480" w:lineRule="auto"/>
        <w:jc w:val="both"/>
        <w:rPr>
          <w:rFonts w:ascii="Times New Roman" w:hAnsi="Times New Roman"/>
          <w:sz w:val="24"/>
          <w:szCs w:val="24"/>
        </w:rPr>
      </w:pPr>
      <w:r>
        <w:rPr>
          <w:rFonts w:ascii="Times New Roman" w:hAnsi="Times New Roman"/>
          <w:sz w:val="24"/>
          <w:szCs w:val="24"/>
        </w:rPr>
        <w:t xml:space="preserve">Collapsed Haplotype Pattern Method for </w:t>
      </w:r>
      <w:r w:rsidR="00B461CC" w:rsidRPr="00B461CC">
        <w:rPr>
          <w:rFonts w:ascii="Times New Roman" w:hAnsi="Times New Roman"/>
          <w:sz w:val="24"/>
          <w:szCs w:val="24"/>
        </w:rPr>
        <w:t xml:space="preserve">Linkage Analysis </w:t>
      </w:r>
      <w:r>
        <w:rPr>
          <w:rFonts w:ascii="Times New Roman" w:hAnsi="Times New Roman"/>
          <w:sz w:val="24"/>
          <w:szCs w:val="24"/>
        </w:rPr>
        <w:t xml:space="preserve">of </w:t>
      </w:r>
      <w:r w:rsidR="00B461CC" w:rsidRPr="00B461CC">
        <w:rPr>
          <w:rFonts w:ascii="Times New Roman" w:hAnsi="Times New Roman"/>
          <w:sz w:val="24"/>
          <w:szCs w:val="24"/>
        </w:rPr>
        <w:t>Next-Generation Sequenc</w:t>
      </w:r>
      <w:r w:rsidR="0075103C">
        <w:rPr>
          <w:rFonts w:ascii="Times New Roman" w:hAnsi="Times New Roman"/>
          <w:sz w:val="24"/>
          <w:szCs w:val="24"/>
        </w:rPr>
        <w:t>e</w:t>
      </w:r>
      <w:r w:rsidR="00B461CC" w:rsidRPr="00B461CC">
        <w:rPr>
          <w:rFonts w:ascii="Times New Roman" w:hAnsi="Times New Roman"/>
          <w:sz w:val="24"/>
          <w:szCs w:val="24"/>
        </w:rPr>
        <w:t xml:space="preserve"> Data</w:t>
      </w:r>
    </w:p>
    <w:p w14:paraId="0C5DE611" w14:textId="46310F62" w:rsidR="00C7372D" w:rsidRDefault="00067FAD" w:rsidP="00C7372D">
      <w:pPr>
        <w:pStyle w:val="Authorname"/>
      </w:pPr>
      <w:r w:rsidRPr="00BF6CD2">
        <w:rPr>
          <w:rFonts w:ascii="Times New Roman" w:hAnsi="Times New Roman"/>
          <w:sz w:val="24"/>
          <w:szCs w:val="24"/>
        </w:rPr>
        <w:t xml:space="preserve">Gao </w:t>
      </w:r>
      <w:r>
        <w:rPr>
          <w:rFonts w:ascii="Times New Roman" w:hAnsi="Times New Roman"/>
          <w:sz w:val="24"/>
          <w:szCs w:val="24"/>
        </w:rPr>
        <w:t xml:space="preserve">T. </w:t>
      </w:r>
      <w:r w:rsidRPr="00BF6CD2">
        <w:rPr>
          <w:rFonts w:ascii="Times New Roman" w:hAnsi="Times New Roman"/>
          <w:sz w:val="24"/>
          <w:szCs w:val="24"/>
        </w:rPr>
        <w:t>Wang</w:t>
      </w:r>
      <w:r w:rsidRPr="00BF6CD2">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Pr>
          <w:rFonts w:ascii="Times New Roman" w:hAnsi="Times New Roman"/>
          <w:sz w:val="24"/>
          <w:szCs w:val="24"/>
        </w:rPr>
        <w:t xml:space="preserve">, </w:t>
      </w:r>
      <w:r w:rsidR="00C7372D">
        <w:rPr>
          <w:rFonts w:ascii="Times New Roman" w:hAnsi="Times New Roman"/>
          <w:sz w:val="24"/>
          <w:szCs w:val="24"/>
        </w:rPr>
        <w:t>Di Zhang</w:t>
      </w:r>
      <w:r w:rsidR="00C7372D">
        <w:rPr>
          <w:rFonts w:ascii="Times New Roman" w:hAnsi="Times New Roman"/>
          <w:sz w:val="24"/>
          <w:szCs w:val="24"/>
          <w:vertAlign w:val="superscript"/>
        </w:rPr>
        <w:t>1</w:t>
      </w:r>
      <w:r w:rsidR="00612F12" w:rsidRPr="00A35E79">
        <w:rPr>
          <w:rFonts w:ascii="Times New Roman" w:hAnsi="Times New Roman"/>
          <w:sz w:val="24"/>
          <w:szCs w:val="24"/>
          <w:vertAlign w:val="superscript"/>
        </w:rPr>
        <w:t>,</w:t>
      </w:r>
      <w:r w:rsidR="00612F12" w:rsidRPr="000D5C90">
        <w:rPr>
          <w:rFonts w:ascii="Times New Roman" w:hAnsi="Times New Roman"/>
          <w:sz w:val="24"/>
          <w:szCs w:val="24"/>
          <w:vertAlign w:val="superscript"/>
        </w:rPr>
        <w:t xml:space="preserve"> §</w:t>
      </w:r>
      <w:r w:rsidR="00C7372D">
        <w:rPr>
          <w:rFonts w:ascii="Times New Roman" w:hAnsi="Times New Roman"/>
          <w:sz w:val="24"/>
          <w:szCs w:val="24"/>
        </w:rPr>
        <w:t xml:space="preserve">, </w:t>
      </w:r>
      <w:r>
        <w:rPr>
          <w:rFonts w:ascii="Times New Roman" w:hAnsi="Times New Roman"/>
          <w:sz w:val="24"/>
          <w:szCs w:val="24"/>
        </w:rPr>
        <w:t>Biao Li</w:t>
      </w:r>
      <w:r>
        <w:rPr>
          <w:rFonts w:ascii="Times New Roman" w:hAnsi="Times New Roman"/>
          <w:sz w:val="24"/>
          <w:szCs w:val="24"/>
          <w:vertAlign w:val="superscript"/>
        </w:rPr>
        <w:t>1</w:t>
      </w:r>
      <w:r w:rsidRPr="00BF6CD2">
        <w:rPr>
          <w:rFonts w:ascii="Times New Roman" w:hAnsi="Times New Roman"/>
          <w:sz w:val="24"/>
          <w:szCs w:val="24"/>
        </w:rPr>
        <w:t xml:space="preserve">, </w:t>
      </w:r>
      <w:r w:rsidR="00C7372D">
        <w:rPr>
          <w:rFonts w:ascii="Times New Roman" w:hAnsi="Times New Roman"/>
          <w:sz w:val="24"/>
          <w:szCs w:val="24"/>
        </w:rPr>
        <w:t>Hang Dai</w:t>
      </w:r>
      <w:r w:rsidR="00C7372D">
        <w:rPr>
          <w:rFonts w:ascii="Times New Roman" w:hAnsi="Times New Roman"/>
          <w:sz w:val="24"/>
          <w:szCs w:val="24"/>
          <w:vertAlign w:val="superscript"/>
        </w:rPr>
        <w:t>1</w:t>
      </w:r>
      <w:r w:rsidR="00C7372D">
        <w:rPr>
          <w:rFonts w:ascii="Times New Roman" w:hAnsi="Times New Roman"/>
          <w:sz w:val="24"/>
          <w:szCs w:val="24"/>
        </w:rPr>
        <w:t xml:space="preserve">, </w:t>
      </w:r>
      <w:r w:rsidRPr="00BF6CD2">
        <w:rPr>
          <w:rFonts w:ascii="Times New Roman" w:hAnsi="Times New Roman"/>
          <w:sz w:val="24"/>
          <w:szCs w:val="24"/>
        </w:rPr>
        <w:t>Suzanne M. Leal</w:t>
      </w:r>
      <w:r w:rsidRPr="00BF6CD2">
        <w:rPr>
          <w:rFonts w:ascii="Times New Roman" w:hAnsi="Times New Roman"/>
          <w:sz w:val="24"/>
          <w:szCs w:val="24"/>
          <w:vertAlign w:val="superscript"/>
        </w:rPr>
        <w:t>1</w:t>
      </w:r>
      <w:r w:rsidR="002904BE">
        <w:rPr>
          <w:rFonts w:ascii="Times New Roman" w:hAnsi="Times New Roman"/>
          <w:sz w:val="24"/>
          <w:szCs w:val="24"/>
          <w:vertAlign w:val="superscript"/>
        </w:rPr>
        <w:t>*</w:t>
      </w:r>
    </w:p>
    <w:p w14:paraId="094FD7B2" w14:textId="77777777" w:rsidR="00067FAD" w:rsidRPr="003A6DC9" w:rsidRDefault="00067FAD" w:rsidP="00067FAD">
      <w:pPr>
        <w:tabs>
          <w:tab w:val="left" w:pos="6570"/>
        </w:tabs>
        <w:spacing w:line="480" w:lineRule="auto"/>
        <w:jc w:val="both"/>
        <w:rPr>
          <w:rFonts w:ascii="Times New Roman" w:hAnsi="Times New Roman"/>
          <w:sz w:val="24"/>
          <w:szCs w:val="24"/>
        </w:rPr>
      </w:pPr>
    </w:p>
    <w:p w14:paraId="57128002" w14:textId="77777777" w:rsidR="00067FAD" w:rsidRDefault="00067FAD" w:rsidP="00067FAD">
      <w:pPr>
        <w:tabs>
          <w:tab w:val="left" w:pos="6570"/>
        </w:tabs>
        <w:spacing w:line="480" w:lineRule="auto"/>
        <w:contextualSpacing/>
        <w:jc w:val="both"/>
        <w:rPr>
          <w:rFonts w:ascii="Times New Roman" w:hAnsi="Times New Roman"/>
          <w:sz w:val="24"/>
        </w:rPr>
      </w:pPr>
      <w:r w:rsidRPr="00BF6CD2">
        <w:rPr>
          <w:rFonts w:ascii="Times New Roman" w:hAnsi="Times New Roman"/>
          <w:sz w:val="24"/>
          <w:vertAlign w:val="superscript"/>
        </w:rPr>
        <w:t>1</w:t>
      </w:r>
      <w:r>
        <w:rPr>
          <w:rFonts w:ascii="Times New Roman" w:hAnsi="Times New Roman"/>
          <w:sz w:val="24"/>
        </w:rPr>
        <w:t xml:space="preserve">Center for Statistical Genetics, </w:t>
      </w:r>
      <w:r w:rsidRPr="00BF6CD2">
        <w:rPr>
          <w:rFonts w:ascii="Times New Roman" w:hAnsi="Times New Roman"/>
          <w:sz w:val="24"/>
        </w:rPr>
        <w:t>Department of Molecular and Human Genetics, Baylor College of Medicine, Houston, TX 77030, USA</w:t>
      </w:r>
    </w:p>
    <w:p w14:paraId="40EDD8D2" w14:textId="5736BF17" w:rsidR="00612F12" w:rsidRPr="00612F12" w:rsidRDefault="00612F12" w:rsidP="00067FAD">
      <w:pPr>
        <w:tabs>
          <w:tab w:val="left" w:pos="6570"/>
        </w:tabs>
        <w:spacing w:line="480" w:lineRule="auto"/>
        <w:jc w:val="both"/>
        <w:rPr>
          <w:rFonts w:ascii="Times New Roman" w:hAnsi="Times New Roman"/>
          <w:color w:val="000000"/>
          <w:sz w:val="24"/>
          <w:shd w:val="clear" w:color="auto" w:fill="FFFFFF"/>
        </w:rPr>
      </w:pPr>
      <w:r w:rsidRPr="007C1EDE">
        <w:rPr>
          <w:rFonts w:ascii="Times New Roman" w:hAnsi="Times New Roman"/>
          <w:sz w:val="24"/>
          <w:szCs w:val="24"/>
          <w:vertAlign w:val="superscript"/>
        </w:rPr>
        <w:t>§</w:t>
      </w:r>
      <w:r>
        <w:rPr>
          <w:rFonts w:ascii="Times New Roman" w:hAnsi="Times New Roman"/>
          <w:sz w:val="24"/>
          <w:szCs w:val="24"/>
        </w:rPr>
        <w:t>These authors contribute equally to this work.</w:t>
      </w:r>
    </w:p>
    <w:p w14:paraId="40F0CE9A" w14:textId="77777777" w:rsidR="00904FB4"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Correspondence:</w:t>
      </w:r>
      <w:r w:rsidR="003255B3">
        <w:rPr>
          <w:rFonts w:ascii="Times New Roman" w:hAnsi="Times New Roman"/>
          <w:color w:val="000000"/>
          <w:sz w:val="24"/>
          <w:shd w:val="clear" w:color="auto" w:fill="FFFFFF"/>
        </w:rPr>
        <w:t xml:space="preserve"> </w:t>
      </w:r>
    </w:p>
    <w:p w14:paraId="6BFDB308" w14:textId="7132B3E6"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Suzanne M. Leal</w:t>
      </w:r>
    </w:p>
    <w:p w14:paraId="7ECA20A1"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Department of Molecular and Human Genetics </w:t>
      </w:r>
    </w:p>
    <w:p w14:paraId="2B52C1E4"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Baylor College of Medicine </w:t>
      </w:r>
    </w:p>
    <w:p w14:paraId="20E515FB"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One Baylor Plaza, 700D </w:t>
      </w:r>
    </w:p>
    <w:p w14:paraId="0F8902F9"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Pr>
          <w:rFonts w:ascii="Times New Roman" w:hAnsi="Times New Roman"/>
          <w:color w:val="000000"/>
          <w:sz w:val="24"/>
          <w:shd w:val="clear" w:color="auto" w:fill="FFFFFF"/>
        </w:rPr>
        <w:t>Houston, TX 77030</w:t>
      </w:r>
    </w:p>
    <w:p w14:paraId="1643B432" w14:textId="77777777" w:rsidR="00067FAD" w:rsidRPr="00BF6CD2" w:rsidRDefault="00067FAD" w:rsidP="00067FAD">
      <w:pPr>
        <w:tabs>
          <w:tab w:val="left" w:pos="6570"/>
        </w:tabs>
        <w:spacing w:line="480" w:lineRule="auto"/>
        <w:jc w:val="both"/>
        <w:rPr>
          <w:rFonts w:ascii="Times New Roman" w:hAnsi="Times New Roman"/>
          <w:color w:val="000000"/>
          <w:sz w:val="24"/>
          <w:shd w:val="clear" w:color="auto" w:fill="FFFFFF"/>
        </w:rPr>
      </w:pPr>
      <w:r w:rsidRPr="00BF6CD2">
        <w:rPr>
          <w:rFonts w:ascii="Times New Roman" w:hAnsi="Times New Roman"/>
          <w:color w:val="000000"/>
          <w:sz w:val="24"/>
          <w:shd w:val="clear" w:color="auto" w:fill="FFFFFF"/>
        </w:rPr>
        <w:t xml:space="preserve">713-798-4011 </w:t>
      </w:r>
    </w:p>
    <w:p w14:paraId="3E649C4F" w14:textId="77777777" w:rsidR="00C974D7" w:rsidRPr="00BF6CD2" w:rsidRDefault="00EE6104" w:rsidP="00067FAD">
      <w:pPr>
        <w:tabs>
          <w:tab w:val="left" w:pos="6570"/>
        </w:tabs>
        <w:spacing w:line="480" w:lineRule="auto"/>
        <w:jc w:val="both"/>
        <w:rPr>
          <w:rFonts w:ascii="Times New Roman" w:hAnsi="Times New Roman"/>
          <w:b/>
          <w:sz w:val="28"/>
          <w:szCs w:val="16"/>
        </w:rPr>
      </w:pPr>
      <w:hyperlink r:id="rId8" w:history="1">
        <w:r w:rsidR="00067FAD" w:rsidRPr="00BF6CD2">
          <w:rPr>
            <w:rStyle w:val="Hyperlink"/>
            <w:rFonts w:ascii="Times New Roman" w:hAnsi="Times New Roman"/>
            <w:sz w:val="24"/>
            <w:shd w:val="clear" w:color="auto" w:fill="FFFFFF"/>
          </w:rPr>
          <w:t>sleal@bcm.edu</w:t>
        </w:r>
      </w:hyperlink>
      <w:r w:rsidR="00067FAD" w:rsidRPr="00BF6CD2">
        <w:rPr>
          <w:rFonts w:ascii="Times New Roman" w:hAnsi="Times New Roman"/>
          <w:color w:val="000000"/>
          <w:sz w:val="24"/>
          <w:shd w:val="clear" w:color="auto" w:fill="FFFFFF"/>
        </w:rPr>
        <w:br w:type="page"/>
      </w:r>
      <w:r w:rsidR="00C974D7" w:rsidRPr="00BF6CD2">
        <w:rPr>
          <w:rFonts w:ascii="Times New Roman" w:hAnsi="Times New Roman"/>
          <w:b/>
          <w:sz w:val="28"/>
          <w:szCs w:val="16"/>
          <w:lang w:eastAsia="en-US"/>
        </w:rPr>
        <w:lastRenderedPageBreak/>
        <w:t>Abstract</w:t>
      </w:r>
    </w:p>
    <w:p w14:paraId="1DA9F0BE" w14:textId="2954DB94" w:rsidR="004E1BD4" w:rsidRDefault="00B96F05" w:rsidP="001A6644">
      <w:pPr>
        <w:spacing w:line="360" w:lineRule="auto"/>
        <w:jc w:val="both"/>
        <w:rPr>
          <w:rFonts w:ascii="Times New Roman" w:hAnsi="Times New Roman"/>
          <w:sz w:val="24"/>
        </w:rPr>
      </w:pPr>
      <w:r w:rsidRPr="00B96F05">
        <w:rPr>
          <w:rFonts w:ascii="Times New Roman" w:hAnsi="Times New Roman"/>
          <w:sz w:val="24"/>
        </w:rPr>
        <w:t xml:space="preserve">Recent advances in next generation sequencing (NGS) make it possible to directly sequence genomes and exomes of individuals with Mendelian diseases and screen the sequence data for causal </w:t>
      </w:r>
      <w:commentRangeStart w:id="0"/>
      <w:del w:id="1" w:author="Gao Wang" w:date="2014-10-29T11:18:00Z">
        <w:r w:rsidRPr="00B96F05" w:rsidDel="006F687E">
          <w:rPr>
            <w:rFonts w:ascii="Times New Roman" w:hAnsi="Times New Roman"/>
            <w:sz w:val="24"/>
          </w:rPr>
          <w:delText>mutations</w:delText>
        </w:r>
      </w:del>
      <w:ins w:id="2" w:author="Gao Wang" w:date="2014-10-29T11:18:00Z">
        <w:r w:rsidR="006F687E">
          <w:rPr>
            <w:rFonts w:ascii="Times New Roman" w:hAnsi="Times New Roman"/>
            <w:sz w:val="24"/>
          </w:rPr>
          <w:t>variants</w:t>
        </w:r>
      </w:ins>
      <w:commentRangeEnd w:id="0"/>
      <w:ins w:id="3" w:author="Gao Wang" w:date="2014-11-04T18:17:00Z">
        <w:r w:rsidR="00C60EBC">
          <w:rPr>
            <w:rStyle w:val="CommentReference"/>
            <w:lang w:val="x-none" w:eastAsia="x-none"/>
          </w:rPr>
          <w:commentReference w:id="0"/>
        </w:r>
      </w:ins>
      <w:r w:rsidRPr="00B96F05">
        <w:rPr>
          <w:rFonts w:ascii="Times New Roman" w:hAnsi="Times New Roman"/>
          <w:sz w:val="24"/>
        </w:rPr>
        <w:t xml:space="preserve">. With the reduction in cost of NGS, DNA samples from entire families can be sequenced and linkage analysis can be performed directly using NGS data. Inspired by “burden” tests which are used for complex trait rare variant association studies, we developed a collapsed haplotype pattern (CHP) method for linkage analysis. </w:t>
      </w:r>
      <w:r w:rsidR="0088322E">
        <w:rPr>
          <w:rFonts w:ascii="Times New Roman" w:hAnsi="Times New Roman"/>
          <w:sz w:val="24"/>
        </w:rPr>
        <w:t>Using data from several deafness genes w</w:t>
      </w:r>
      <w:r w:rsidRPr="00B96F05">
        <w:rPr>
          <w:rFonts w:ascii="Times New Roman" w:hAnsi="Times New Roman"/>
          <w:sz w:val="24"/>
        </w:rPr>
        <w:t>e demonstrate</w:t>
      </w:r>
      <w:r w:rsidR="0088322E">
        <w:rPr>
          <w:rFonts w:ascii="Times New Roman" w:hAnsi="Times New Roman"/>
          <w:sz w:val="24"/>
        </w:rPr>
        <w:t xml:space="preserve"> </w:t>
      </w:r>
      <w:r w:rsidRPr="00B96F05">
        <w:rPr>
          <w:rFonts w:ascii="Times New Roman" w:hAnsi="Times New Roman"/>
          <w:sz w:val="24"/>
        </w:rPr>
        <w:t xml:space="preserve">that the CHP method is substantially more powerful than </w:t>
      </w:r>
      <w:r w:rsidR="00D85847">
        <w:rPr>
          <w:rFonts w:ascii="Times New Roman" w:hAnsi="Times New Roman"/>
          <w:sz w:val="24"/>
        </w:rPr>
        <w:t>analyzing individual variants</w:t>
      </w:r>
      <w:r w:rsidRPr="00B96F05">
        <w:rPr>
          <w:rFonts w:ascii="Times New Roman" w:hAnsi="Times New Roman"/>
          <w:sz w:val="24"/>
        </w:rPr>
        <w:t xml:space="preserve">. </w:t>
      </w:r>
      <w:r w:rsidR="00D85847">
        <w:rPr>
          <w:rFonts w:ascii="Times New Roman" w:hAnsi="Times New Roman"/>
          <w:sz w:val="24"/>
        </w:rPr>
        <w:t>U</w:t>
      </w:r>
      <w:r w:rsidR="00DF0B13">
        <w:rPr>
          <w:rFonts w:ascii="Times New Roman" w:hAnsi="Times New Roman"/>
          <w:sz w:val="24"/>
        </w:rPr>
        <w:t xml:space="preserve">nlike </w:t>
      </w:r>
      <w:r w:rsidR="001A6644">
        <w:rPr>
          <w:rFonts w:ascii="Times New Roman" w:hAnsi="Times New Roman"/>
          <w:sz w:val="24"/>
        </w:rPr>
        <w:t>applying NGS data filtering approaches</w:t>
      </w:r>
      <w:r w:rsidR="0088322E" w:rsidRPr="00BB02F7">
        <w:rPr>
          <w:rFonts w:ascii="Times New Roman" w:hAnsi="Times New Roman"/>
          <w:sz w:val="24"/>
        </w:rPr>
        <w:t>, the CHP method provides statistical</w:t>
      </w:r>
      <w:r w:rsidR="001A6644">
        <w:rPr>
          <w:rFonts w:ascii="Times New Roman" w:hAnsi="Times New Roman"/>
          <w:sz w:val="24"/>
        </w:rPr>
        <w:t xml:space="preserve"> evidence of a </w:t>
      </w:r>
      <w:r w:rsidR="0088322E">
        <w:rPr>
          <w:rFonts w:ascii="Times New Roman" w:hAnsi="Times New Roman"/>
          <w:sz w:val="24"/>
        </w:rPr>
        <w:t>gene</w:t>
      </w:r>
      <w:r w:rsidR="005B35C3">
        <w:rPr>
          <w:rFonts w:ascii="Times New Roman" w:hAnsi="Times New Roman"/>
          <w:sz w:val="24"/>
        </w:rPr>
        <w:t>’</w:t>
      </w:r>
      <w:r w:rsidR="001A6644">
        <w:rPr>
          <w:rFonts w:ascii="Times New Roman" w:hAnsi="Times New Roman"/>
          <w:sz w:val="24"/>
        </w:rPr>
        <w:t>s</w:t>
      </w:r>
      <w:r w:rsidR="0088322E">
        <w:rPr>
          <w:rFonts w:ascii="Times New Roman" w:hAnsi="Times New Roman"/>
          <w:sz w:val="24"/>
        </w:rPr>
        <w:t xml:space="preserve"> </w:t>
      </w:r>
      <w:r w:rsidR="001A6644">
        <w:rPr>
          <w:rFonts w:ascii="Times New Roman" w:hAnsi="Times New Roman"/>
          <w:sz w:val="24"/>
        </w:rPr>
        <w:t>involvement in d</w:t>
      </w:r>
      <w:r w:rsidR="0088322E" w:rsidRPr="00BB02F7">
        <w:rPr>
          <w:rFonts w:ascii="Times New Roman" w:hAnsi="Times New Roman"/>
          <w:sz w:val="24"/>
        </w:rPr>
        <w:t>isease</w:t>
      </w:r>
      <w:r w:rsidR="0088322E">
        <w:rPr>
          <w:rFonts w:ascii="Times New Roman" w:hAnsi="Times New Roman"/>
          <w:sz w:val="24"/>
        </w:rPr>
        <w:t xml:space="preserve"> etiology</w:t>
      </w:r>
      <w:r w:rsidR="00DF0B13">
        <w:rPr>
          <w:rFonts w:ascii="Times New Roman" w:hAnsi="Times New Roman"/>
          <w:sz w:val="24"/>
        </w:rPr>
        <w:t xml:space="preserve"> and </w:t>
      </w:r>
      <w:r w:rsidR="001A6644">
        <w:rPr>
          <w:rFonts w:ascii="Times New Roman" w:hAnsi="Times New Roman"/>
          <w:sz w:val="24"/>
        </w:rPr>
        <w:t>is also less likely to exclude causal variants in presen</w:t>
      </w:r>
      <w:r w:rsidR="005B35C3">
        <w:rPr>
          <w:rFonts w:ascii="Times New Roman" w:hAnsi="Times New Roman"/>
          <w:sz w:val="24"/>
        </w:rPr>
        <w:t>ce</w:t>
      </w:r>
      <w:r w:rsidR="001A6644">
        <w:rPr>
          <w:rFonts w:ascii="Times New Roman" w:hAnsi="Times New Roman"/>
          <w:sz w:val="24"/>
        </w:rPr>
        <w:t xml:space="preserve"> of phenocopies and/or reduced pene</w:t>
      </w:r>
      <w:r w:rsidR="00D85847">
        <w:rPr>
          <w:rFonts w:ascii="Times New Roman" w:hAnsi="Times New Roman"/>
          <w:sz w:val="24"/>
        </w:rPr>
        <w:t>trance</w:t>
      </w:r>
      <w:r w:rsidR="001A6644">
        <w:rPr>
          <w:rFonts w:ascii="Times New Roman" w:hAnsi="Times New Roman"/>
          <w:sz w:val="24"/>
        </w:rPr>
        <w:t xml:space="preserve">. </w:t>
      </w:r>
      <w:r w:rsidR="00342483">
        <w:rPr>
          <w:rFonts w:ascii="Times New Roman" w:hAnsi="Times New Roman"/>
          <w:sz w:val="24"/>
        </w:rPr>
        <w:t xml:space="preserve">The CHP method </w:t>
      </w:r>
      <w:r w:rsidR="00365181">
        <w:rPr>
          <w:rFonts w:ascii="Times New Roman" w:hAnsi="Times New Roman"/>
          <w:sz w:val="24"/>
        </w:rPr>
        <w:t xml:space="preserve">was implemented </w:t>
      </w:r>
      <w:r w:rsidR="00716B19">
        <w:rPr>
          <w:rFonts w:ascii="Times New Roman" w:hAnsi="Times New Roman"/>
          <w:sz w:val="24"/>
        </w:rPr>
        <w:t>in the SEQLinkage</w:t>
      </w:r>
      <w:r w:rsidR="001A6644">
        <w:rPr>
          <w:rFonts w:ascii="Times New Roman" w:hAnsi="Times New Roman"/>
          <w:sz w:val="24"/>
        </w:rPr>
        <w:t xml:space="preserve"> </w:t>
      </w:r>
      <w:r w:rsidR="00716B19">
        <w:rPr>
          <w:rFonts w:ascii="Times New Roman" w:hAnsi="Times New Roman"/>
          <w:sz w:val="24"/>
        </w:rPr>
        <w:t xml:space="preserve">software package </w:t>
      </w:r>
      <w:r w:rsidR="001A6644">
        <w:rPr>
          <w:rFonts w:ascii="Times New Roman" w:hAnsi="Times New Roman"/>
          <w:sz w:val="24"/>
        </w:rPr>
        <w:t xml:space="preserve">which can perform linkage analysis on NGS data or </w:t>
      </w:r>
      <w:r w:rsidR="00B043C8">
        <w:rPr>
          <w:rFonts w:ascii="Times New Roman" w:hAnsi="Times New Roman"/>
          <w:sz w:val="24"/>
        </w:rPr>
        <w:t xml:space="preserve">can generate </w:t>
      </w:r>
      <w:r w:rsidR="001A6644">
        <w:rPr>
          <w:rFonts w:ascii="Times New Roman" w:hAnsi="Times New Roman"/>
          <w:sz w:val="24"/>
        </w:rPr>
        <w:t>data</w:t>
      </w:r>
      <w:r w:rsidR="00B043C8">
        <w:rPr>
          <w:rFonts w:ascii="Times New Roman" w:hAnsi="Times New Roman"/>
          <w:sz w:val="24"/>
        </w:rPr>
        <w:t xml:space="preserve"> </w:t>
      </w:r>
      <w:r w:rsidR="00240D31">
        <w:rPr>
          <w:rFonts w:ascii="Times New Roman" w:hAnsi="Times New Roman"/>
          <w:sz w:val="24"/>
        </w:rPr>
        <w:t>compatible with many linkage analysis tools</w:t>
      </w:r>
      <w:r w:rsidR="00B043C8">
        <w:rPr>
          <w:rFonts w:ascii="Times New Roman" w:hAnsi="Times New Roman"/>
          <w:sz w:val="24"/>
        </w:rPr>
        <w:t>,</w:t>
      </w:r>
      <w:r w:rsidRPr="00B96F05">
        <w:rPr>
          <w:rFonts w:ascii="Times New Roman" w:hAnsi="Times New Roman"/>
          <w:sz w:val="24"/>
        </w:rPr>
        <w:t xml:space="preserve"> reviving </w:t>
      </w:r>
      <w:r w:rsidR="0058027D">
        <w:rPr>
          <w:rFonts w:ascii="Times New Roman" w:hAnsi="Times New Roman"/>
          <w:sz w:val="24"/>
        </w:rPr>
        <w:t>them</w:t>
      </w:r>
      <w:r w:rsidRPr="00B96F05">
        <w:rPr>
          <w:rFonts w:ascii="Times New Roman" w:hAnsi="Times New Roman"/>
          <w:sz w:val="24"/>
        </w:rPr>
        <w:t xml:space="preserve"> for use in NGS era.</w:t>
      </w:r>
    </w:p>
    <w:p w14:paraId="2074AF3B" w14:textId="6556B952" w:rsidR="004E1BD4" w:rsidRPr="00BF6CD2" w:rsidRDefault="004E1BD4" w:rsidP="004E1BD4">
      <w:pPr>
        <w:tabs>
          <w:tab w:val="left" w:pos="6570"/>
        </w:tabs>
        <w:spacing w:line="480" w:lineRule="auto"/>
        <w:jc w:val="both"/>
        <w:rPr>
          <w:rFonts w:ascii="Times New Roman" w:hAnsi="Times New Roman"/>
          <w:b/>
          <w:sz w:val="28"/>
          <w:szCs w:val="16"/>
        </w:rPr>
      </w:pPr>
      <w:r>
        <w:rPr>
          <w:rFonts w:ascii="Times New Roman" w:hAnsi="Times New Roman"/>
          <w:b/>
          <w:sz w:val="28"/>
          <w:szCs w:val="16"/>
          <w:lang w:eastAsia="en-US"/>
        </w:rPr>
        <w:t>Keywords</w:t>
      </w:r>
    </w:p>
    <w:p w14:paraId="451EEEE9" w14:textId="2D3107D0" w:rsidR="00C57DCF" w:rsidRPr="00C57DCF" w:rsidRDefault="009E501D" w:rsidP="007B7B7D">
      <w:pPr>
        <w:tabs>
          <w:tab w:val="left" w:pos="7380"/>
          <w:tab w:val="left" w:pos="7920"/>
        </w:tabs>
        <w:spacing w:afterLines="280" w:after="672" w:line="480" w:lineRule="auto"/>
        <w:rPr>
          <w:rFonts w:ascii="Times New Roman" w:hAnsi="Times New Roman"/>
          <w:b/>
          <w:sz w:val="24"/>
        </w:rPr>
      </w:pPr>
      <w:r>
        <w:rPr>
          <w:rFonts w:ascii="Times New Roman" w:hAnsi="Times New Roman"/>
          <w:sz w:val="24"/>
        </w:rPr>
        <w:t>Parametric</w:t>
      </w:r>
      <w:r w:rsidR="004E1BD4">
        <w:rPr>
          <w:rFonts w:ascii="Times New Roman" w:hAnsi="Times New Roman"/>
          <w:sz w:val="24"/>
        </w:rPr>
        <w:t xml:space="preserve"> </w:t>
      </w:r>
      <w:r>
        <w:rPr>
          <w:rFonts w:ascii="Times New Roman" w:hAnsi="Times New Roman"/>
          <w:sz w:val="24"/>
        </w:rPr>
        <w:t>l</w:t>
      </w:r>
      <w:r w:rsidR="004E1BD4">
        <w:rPr>
          <w:rFonts w:ascii="Times New Roman" w:hAnsi="Times New Roman"/>
          <w:sz w:val="24"/>
        </w:rPr>
        <w:t>inkage analysis</w:t>
      </w:r>
      <w:r w:rsidR="006B45D1">
        <w:rPr>
          <w:rFonts w:ascii="Times New Roman" w:hAnsi="Times New Roman"/>
          <w:sz w:val="24"/>
        </w:rPr>
        <w:t xml:space="preserve">, </w:t>
      </w:r>
      <w:r w:rsidR="0049327B">
        <w:rPr>
          <w:rFonts w:ascii="Times New Roman" w:hAnsi="Times New Roman"/>
          <w:sz w:val="24"/>
        </w:rPr>
        <w:t xml:space="preserve">LOD scores, Mendelian diseases and traits, </w:t>
      </w:r>
      <w:r w:rsidR="006B45D1">
        <w:rPr>
          <w:rFonts w:ascii="Times New Roman" w:hAnsi="Times New Roman"/>
          <w:sz w:val="24"/>
        </w:rPr>
        <w:t xml:space="preserve">Next-generation sequence data, </w:t>
      </w:r>
      <w:r w:rsidR="0049327B">
        <w:rPr>
          <w:rFonts w:ascii="Times New Roman" w:hAnsi="Times New Roman"/>
          <w:sz w:val="24"/>
        </w:rPr>
        <w:t>Statistical</w:t>
      </w:r>
      <w:r w:rsidR="00D85847">
        <w:rPr>
          <w:rFonts w:ascii="Times New Roman" w:hAnsi="Times New Roman"/>
          <w:sz w:val="24"/>
        </w:rPr>
        <w:t xml:space="preserve"> method</w:t>
      </w:r>
      <w:r w:rsidR="00713B48">
        <w:rPr>
          <w:rFonts w:ascii="Times New Roman" w:hAnsi="Times New Roman"/>
          <w:sz w:val="24"/>
        </w:rPr>
        <w:t>.</w:t>
      </w:r>
      <w:r w:rsidR="009D7B10">
        <w:rPr>
          <w:rFonts w:ascii="Times New Roman" w:hAnsi="Times New Roman"/>
          <w:sz w:val="24"/>
        </w:rPr>
        <w:br w:type="page"/>
      </w:r>
      <w:r w:rsidR="00C57DCF" w:rsidRPr="00C57DCF">
        <w:rPr>
          <w:rFonts w:ascii="Times New Roman" w:hAnsi="Times New Roman"/>
          <w:b/>
          <w:sz w:val="24"/>
        </w:rPr>
        <w:lastRenderedPageBreak/>
        <w:t>Introduction</w:t>
      </w:r>
    </w:p>
    <w:p w14:paraId="2EAFE392" w14:textId="4481C1EC" w:rsidR="007E05B7" w:rsidRPr="007E05B7" w:rsidRDefault="007E05B7" w:rsidP="007E05B7">
      <w:pPr>
        <w:spacing w:afterLines="280" w:after="672" w:line="480" w:lineRule="auto"/>
        <w:jc w:val="both"/>
        <w:rPr>
          <w:rFonts w:ascii="Times New Roman" w:hAnsi="Times New Roman"/>
          <w:sz w:val="24"/>
        </w:rPr>
      </w:pPr>
      <w:r w:rsidRPr="007E05B7">
        <w:rPr>
          <w:rFonts w:ascii="Times New Roman" w:hAnsi="Times New Roman"/>
          <w:sz w:val="24"/>
        </w:rPr>
        <w:t xml:space="preserve">The advent and advance of NGS in recent years has led to the identification of a large number of Mendelian disease genes. The typical approach to identifying Mendelian disease causal variants using either whole genome sequence (WGS) or exome sequence (WES) data is to filter variants in an affected individual or shared by affected family members, </w:t>
      </w:r>
      <w:r w:rsidR="00986A64">
        <w:rPr>
          <w:rFonts w:ascii="Times New Roman" w:hAnsi="Times New Roman"/>
          <w:sz w:val="24"/>
        </w:rPr>
        <w:t>excluding</w:t>
      </w:r>
      <w:r w:rsidR="00986A64" w:rsidRPr="007E05B7">
        <w:rPr>
          <w:rFonts w:ascii="Times New Roman" w:hAnsi="Times New Roman"/>
          <w:sz w:val="24"/>
        </w:rPr>
        <w:t xml:space="preserve"> </w:t>
      </w:r>
      <w:r w:rsidRPr="007E05B7">
        <w:rPr>
          <w:rFonts w:ascii="Times New Roman" w:hAnsi="Times New Roman"/>
          <w:sz w:val="24"/>
        </w:rPr>
        <w:t>those which are found at higher frequencies, e.g. &gt;0.1% in variant databases. Sometimes unaffected family member(s) are also used in the filtering process. While filtering is straightforward and has been successful</w:t>
      </w:r>
      <w:r w:rsidR="00603867">
        <w:rPr>
          <w:rFonts w:ascii="Times New Roman" w:hAnsi="Times New Roman"/>
          <w:sz w:val="24"/>
        </w:rPr>
        <w:fldChar w:fldCharType="begin"/>
      </w:r>
      <w:r w:rsidR="00603867">
        <w:rPr>
          <w:rFonts w:ascii="Times New Roman" w:hAnsi="Times New Roman"/>
          <w:sz w:val="24"/>
        </w:rPr>
        <w:instrText xml:space="preserve"> ADDIN ZOTERO_ITEM CSL_CITATION {"citationID":"k7dFb4Rh","properties":{"formattedCitation":"{\\rtf \\super 1\\nosupersub{}}","plainCitation":"1"},"citationItems":[{"id":316,"uris":["http://zotero.org/users/1116201/items/38S6SN7B"],"uri":["http://zotero.org/users/1116201/items/38S6SN7B"],"itemData":{"id":316,"type":"article-journal","title":"Exome sequencing identifies the cause of a mendelian disorder","container-title":"Nature genetics","page":"30-35","volume":"42","issue":"1","source":"NCBI PubMed","abstract":"We demonstrate the first successful application of exome sequencing to discover the gene for a rare mendelian disorder of unknown cause, Miller syndrome (MIM%263750). For four affected individuals in three independent kindreds, we captured and sequenced coding regions to a mean coverage of 40x and sufficient depth to call variants at approximately 97% of each targeted exome. Filtering against public SNP databases and eight HapMap exomes for genes with two previously unknown variants in each of the four individual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546-1718","note":"PMID: 19915526 \nPMCID: PMC2847889","journalAbbreviation":"Nat. Genet.","language":"eng","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PMC2847889"}}],"schema":"https://github.com/citation-style-language/schema/raw/master/csl-citation.json"} </w:instrText>
      </w:r>
      <w:r w:rsidR="00603867">
        <w:rPr>
          <w:rFonts w:ascii="Times New Roman" w:hAnsi="Times New Roman"/>
          <w:sz w:val="24"/>
        </w:rPr>
        <w:fldChar w:fldCharType="separate"/>
      </w:r>
      <w:r w:rsidR="00B31847" w:rsidRPr="00B31847">
        <w:rPr>
          <w:rFonts w:ascii="Times New Roman" w:hAnsi="Times New Roman"/>
          <w:sz w:val="24"/>
          <w:szCs w:val="24"/>
          <w:vertAlign w:val="superscript"/>
        </w:rPr>
        <w:t>1</w:t>
      </w:r>
      <w:r w:rsidR="00603867">
        <w:rPr>
          <w:rFonts w:ascii="Times New Roman" w:hAnsi="Times New Roman"/>
          <w:sz w:val="24"/>
        </w:rPr>
        <w:fldChar w:fldCharType="end"/>
      </w:r>
      <w:r w:rsidRPr="007E05B7">
        <w:rPr>
          <w:rFonts w:ascii="Times New Roman" w:hAnsi="Times New Roman"/>
          <w:sz w:val="24"/>
        </w:rPr>
        <w:t xml:space="preserve">, such efforts rely on limited family information, e.g. mode of inheritance, sharing between a subset of family members and information from external resources on variant functional characterization and frequencies. On the other hand, linkage analysis, which incorporates information on mode of inheritance, penetrance, allele frequencies and genetic map information, remains a powerful tool to </w:t>
      </w:r>
      <w:r w:rsidR="009D55D0">
        <w:rPr>
          <w:rFonts w:ascii="Times New Roman" w:hAnsi="Times New Roman"/>
          <w:sz w:val="24"/>
        </w:rPr>
        <w:t xml:space="preserve">localize </w:t>
      </w:r>
      <w:r w:rsidRPr="007E05B7">
        <w:rPr>
          <w:rFonts w:ascii="Times New Roman" w:hAnsi="Times New Roman"/>
          <w:sz w:val="24"/>
        </w:rPr>
        <w:t>Mendelian disease loci. As a result, combined SNP array based linkage analysis and sequence based filterin</w:t>
      </w:r>
      <w:r w:rsidR="00B97214">
        <w:rPr>
          <w:rFonts w:ascii="Times New Roman" w:hAnsi="Times New Roman"/>
          <w:sz w:val="24"/>
        </w:rPr>
        <w:t>g method is becoming popular</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O2rWApLU","properties":{"formattedCitation":"{\\rtf \\super 2\\nosupersub{}}","plainCitation":"2"},"citationItems":[{"id":350,"uris":["http://zotero.org/users/1116201/items/99HNAKKA"],"uri":["http://zotero.org/users/1116201/items/99HNAKKA"],"itemData":{"id":350,"type":"article-journal","title":"Mutations in KARS, Encoding Lysyl-tRNA Synthetase, Cause Autosomal-Recessive Nonsyndromic Hearing Impairment DFNB89","container-title":"American Journal of Human Genetics","page":"132-140","volume":"93","issue":"1","source":"PubMed Central","abstract":"Previously, DFNB89, a locus associated with autosomal-recessive nonsyndromic hearing impairment (ARNSHI), was mapped to chromosomal region 16q21–q23.2 in three unrelated, consanguineous Pakistani families. Through whole-exome sequencing of a hearing-impaired individual from each family, missense mutations were identified at highly conserved residues of lysyl-tRNA synthetase (KARS): the c.1129G&gt;A (p.Asp377Asn) variant was found in one family, and the c.517T&gt;C (p.Tyr173His) variant was found in the other two families. Both variants were predicted to be damaging by multiple bioinformatics tools. The two variants both segregated with the nonsyndromic-hearing-impairment phenotype within the three families, and neither mutation was identified in ethnically matched controls or within variant databases. Individuals homozygous for KARS mutations had symmetric, severe hearing impairment across all frequencies but did not show evidence of auditory or limb neuropathy. It has been demonstrated that KARS is expressed in hair cells of zebrafish, chickens, and mice. Moreover, KARS has strong localization to the spiral ligament region of the cochlea, as well as to Deiters’ cells, the sulcus epithelium, the basilar membrane, and the surface of the spiral limbus. It is hypothesized that KARS variants affect aminoacylation in inner-ear cells by interfering with binding activity to tRNA or p38 and with tetramer formation. The identification of rare KARS variants in ARNSHI-affected families defines a gene that is associated with ARNSHI.","DOI":"10.1016/j.ajhg.2013.05.018","ISSN":"0002-9297","note":"PMID: 23768514\nPMCID: PMC3710764","journalAbbreviation":"Am J Hum Genet","author":[{"family":"Santos-Cortez","given":"Regie Lyn P."},{"family":"Lee","given":"Kwanghyuk"},{"family":"Azeem","given":"Zahid"},{"family":"Antonellis","given":"Patrick J."},{"family":"Pollock","given":"Lana M."},{"family":"Khan","given":"Saadullah"},{"family":"Irfanullah","given":""},{"family":"Andrade-Elizondo","given":"Paula B."},{"family":"Chiu","given":"Ilene"},{"family":"Adams","given":"Mark D."},{"family":"Basit","given":"Sulman"},{"family":"Smith","given":"Joshua D."},{"family":"Nickerson","given":"Deborah A."},{"family":"McDermott","given":"Brian M."},{"family":"Ahmad","given":"Wasim"},{"family":"Leal","given":"Suzanne M."}],"issued":{"date-parts":[["2013",7,11]]},"accessed":{"date-parts":[["2014",4,22]]},"PMID":"23768514","PMCID":"PMC3710764"}}],"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2</w:t>
      </w:r>
      <w:r w:rsidR="00B97214">
        <w:rPr>
          <w:rFonts w:ascii="Times New Roman" w:hAnsi="Times New Roman"/>
          <w:sz w:val="24"/>
        </w:rPr>
        <w:fldChar w:fldCharType="end"/>
      </w:r>
      <w:r w:rsidR="00B97214">
        <w:rPr>
          <w:rFonts w:ascii="Times New Roman" w:hAnsi="Times New Roman"/>
          <w:sz w:val="24"/>
        </w:rPr>
        <w:t xml:space="preserve">. </w:t>
      </w:r>
      <w:r w:rsidRPr="007E05B7">
        <w:rPr>
          <w:rFonts w:ascii="Times New Roman" w:hAnsi="Times New Roman"/>
          <w:sz w:val="24"/>
        </w:rPr>
        <w:t xml:space="preserve">Although it has been shown that analyzing </w:t>
      </w:r>
      <w:r w:rsidR="003850BB">
        <w:rPr>
          <w:rFonts w:ascii="Times New Roman" w:hAnsi="Times New Roman"/>
          <w:sz w:val="24"/>
        </w:rPr>
        <w:t>single nucleotide variants (</w:t>
      </w:r>
      <w:r w:rsidRPr="007E05B7">
        <w:rPr>
          <w:rFonts w:ascii="Times New Roman" w:hAnsi="Times New Roman"/>
          <w:sz w:val="24"/>
        </w:rPr>
        <w:t>SNVs</w:t>
      </w:r>
      <w:r w:rsidR="003850BB">
        <w:rPr>
          <w:rFonts w:ascii="Times New Roman" w:hAnsi="Times New Roman"/>
          <w:sz w:val="24"/>
        </w:rPr>
        <w:t>)</w:t>
      </w:r>
      <w:r w:rsidRPr="007E05B7">
        <w:rPr>
          <w:rFonts w:ascii="Times New Roman" w:hAnsi="Times New Roman"/>
          <w:sz w:val="24"/>
        </w:rPr>
        <w:t xml:space="preserve"> from WES data provides acceptable linkage results, due to low heterozygosity of SNV</w:t>
      </w:r>
      <w:r>
        <w:rPr>
          <w:rFonts w:ascii="Times New Roman" w:hAnsi="Times New Roman"/>
          <w:sz w:val="24"/>
        </w:rPr>
        <w:t>s</w:t>
      </w:r>
      <w:ins w:id="4" w:author="Gao Wang" w:date="2014-10-29T13:54:00Z">
        <w:r w:rsidR="00E667A5">
          <w:rPr>
            <w:rFonts w:ascii="Times New Roman" w:hAnsi="Times New Roman"/>
            <w:sz w:val="24"/>
          </w:rPr>
          <w:t xml:space="preserve"> </w:t>
        </w:r>
        <w:commentRangeStart w:id="5"/>
        <w:r w:rsidR="00E667A5">
          <w:rPr>
            <w:rFonts w:ascii="Times New Roman" w:hAnsi="Times New Roman"/>
            <w:sz w:val="24"/>
          </w:rPr>
          <w:t>and allelic heterogeneity</w:t>
        </w:r>
      </w:ins>
      <w:commentRangeEnd w:id="5"/>
      <w:ins w:id="6" w:author="Gao Wang" w:date="2014-11-04T18:17:00Z">
        <w:r w:rsidR="000D30A5">
          <w:rPr>
            <w:rStyle w:val="CommentReference"/>
            <w:lang w:val="x-none" w:eastAsia="x-none"/>
          </w:rPr>
          <w:commentReference w:id="5"/>
        </w:r>
      </w:ins>
      <w:r>
        <w:rPr>
          <w:rFonts w:ascii="Times New Roman" w:hAnsi="Times New Roman"/>
          <w:sz w:val="24"/>
        </w:rPr>
        <w:t xml:space="preserve"> th</w:t>
      </w:r>
      <w:r w:rsidR="009D55D0">
        <w:rPr>
          <w:rFonts w:ascii="Times New Roman" w:hAnsi="Times New Roman"/>
          <w:sz w:val="24"/>
        </w:rPr>
        <w:t xml:space="preserve">is approach can be </w:t>
      </w:r>
      <w:r>
        <w:rPr>
          <w:rFonts w:ascii="Times New Roman" w:hAnsi="Times New Roman"/>
          <w:sz w:val="24"/>
        </w:rPr>
        <w:t>less power</w:t>
      </w:r>
      <w:r w:rsidR="009D55D0">
        <w:rPr>
          <w:rFonts w:ascii="Times New Roman" w:hAnsi="Times New Roman"/>
          <w:sz w:val="24"/>
        </w:rPr>
        <w:t>ful</w:t>
      </w:r>
      <w:r>
        <w:rPr>
          <w:rFonts w:ascii="Times New Roman" w:hAnsi="Times New Roman"/>
          <w:sz w:val="24"/>
        </w:rPr>
        <w:t xml:space="preserve"> than </w:t>
      </w:r>
      <w:r w:rsidRPr="007E05B7">
        <w:rPr>
          <w:rFonts w:ascii="Times New Roman" w:hAnsi="Times New Roman"/>
          <w:sz w:val="24"/>
        </w:rPr>
        <w:t>analysis of SNPs from genotyping</w:t>
      </w:r>
      <w:r w:rsidR="00B97214">
        <w:rPr>
          <w:rFonts w:ascii="Times New Roman" w:hAnsi="Times New Roman"/>
          <w:sz w:val="24"/>
        </w:rPr>
        <w:t xml:space="preserve"> arrays</w:t>
      </w:r>
      <w:r w:rsidR="00B97214">
        <w:rPr>
          <w:rFonts w:ascii="Times New Roman" w:hAnsi="Times New Roman"/>
          <w:sz w:val="24"/>
        </w:rPr>
        <w:fldChar w:fldCharType="begin"/>
      </w:r>
      <w:r w:rsidR="00B97214">
        <w:rPr>
          <w:rFonts w:ascii="Times New Roman" w:hAnsi="Times New Roman"/>
          <w:sz w:val="24"/>
        </w:rPr>
        <w:instrText xml:space="preserve"> ADDIN ZOTERO_ITEM CSL_CITATION {"citationID":"G0cwyclX","properties":{"formattedCitation":"{\\rtf \\super 3\\nosupersub{}}","plainCitation":"3"},"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B97214">
        <w:rPr>
          <w:rFonts w:ascii="Times New Roman" w:hAnsi="Times New Roman"/>
          <w:sz w:val="24"/>
        </w:rPr>
        <w:fldChar w:fldCharType="separate"/>
      </w:r>
      <w:r w:rsidR="00B97214" w:rsidRPr="00B97214">
        <w:rPr>
          <w:rFonts w:ascii="Times New Roman" w:hAnsi="Times New Roman"/>
          <w:sz w:val="24"/>
          <w:szCs w:val="24"/>
          <w:vertAlign w:val="superscript"/>
        </w:rPr>
        <w:t>3</w:t>
      </w:r>
      <w:r w:rsidR="00B97214">
        <w:rPr>
          <w:rFonts w:ascii="Times New Roman" w:hAnsi="Times New Roman"/>
          <w:sz w:val="24"/>
        </w:rPr>
        <w:fldChar w:fldCharType="end"/>
      </w:r>
      <w:r w:rsidRPr="007E05B7">
        <w:rPr>
          <w:rFonts w:ascii="Times New Roman" w:hAnsi="Times New Roman"/>
          <w:sz w:val="24"/>
        </w:rPr>
        <w:t>.</w:t>
      </w:r>
    </w:p>
    <w:p w14:paraId="4EC029D9" w14:textId="266787EB" w:rsidR="00C57DCF" w:rsidRDefault="0026429E" w:rsidP="007E05B7">
      <w:pPr>
        <w:spacing w:afterLines="280" w:after="672" w:line="480" w:lineRule="auto"/>
        <w:jc w:val="both"/>
        <w:rPr>
          <w:rFonts w:ascii="Times New Roman" w:hAnsi="Times New Roman"/>
          <w:sz w:val="24"/>
        </w:rPr>
      </w:pPr>
      <w:r>
        <w:rPr>
          <w:rFonts w:ascii="Times New Roman" w:hAnsi="Times New Roman"/>
          <w:sz w:val="24"/>
        </w:rPr>
        <w:t xml:space="preserve">Here we describe a </w:t>
      </w:r>
      <w:r w:rsidR="007E05B7" w:rsidRPr="007E05B7">
        <w:rPr>
          <w:rFonts w:ascii="Times New Roman" w:hAnsi="Times New Roman"/>
          <w:sz w:val="24"/>
        </w:rPr>
        <w:t>collapsed haplotype pattern (CHP) method to create markers that are more heterozygous and informative for linkage analysis than individual SNVs. Unlike when SNPs are analyzed the CHP method does not require</w:t>
      </w:r>
      <w:r w:rsidR="00460239">
        <w:rPr>
          <w:rFonts w:ascii="Times New Roman" w:hAnsi="Times New Roman"/>
          <w:sz w:val="24"/>
        </w:rPr>
        <w:t xml:space="preserve"> linkage disequilibrium (</w:t>
      </w:r>
      <w:r w:rsidR="007E05B7" w:rsidRPr="007E05B7">
        <w:rPr>
          <w:rFonts w:ascii="Times New Roman" w:hAnsi="Times New Roman"/>
          <w:sz w:val="24"/>
        </w:rPr>
        <w:t>LD</w:t>
      </w:r>
      <w:r w:rsidR="00460239">
        <w:rPr>
          <w:rFonts w:ascii="Times New Roman" w:hAnsi="Times New Roman"/>
          <w:sz w:val="24"/>
        </w:rPr>
        <w:t>)</w:t>
      </w:r>
      <w:r w:rsidR="007E05B7" w:rsidRPr="007E05B7">
        <w:rPr>
          <w:rFonts w:ascii="Times New Roman" w:hAnsi="Times New Roman"/>
          <w:sz w:val="24"/>
        </w:rPr>
        <w:t xml:space="preserve"> pruning</w:t>
      </w:r>
      <w:r w:rsidR="004C7670">
        <w:rPr>
          <w:rFonts w:ascii="Times New Roman" w:hAnsi="Times New Roman"/>
          <w:sz w:val="24"/>
        </w:rPr>
        <w:t xml:space="preserve"> to avoid spurious associations</w:t>
      </w:r>
      <w:r w:rsidR="008D59E6">
        <w:rPr>
          <w:rFonts w:ascii="Times New Roman" w:hAnsi="Times New Roman"/>
          <w:sz w:val="24"/>
        </w:rPr>
        <w:fldChar w:fldCharType="begin"/>
      </w:r>
      <w:r w:rsidR="008D59E6">
        <w:rPr>
          <w:rFonts w:ascii="Times New Roman" w:hAnsi="Times New Roman"/>
          <w:sz w:val="24"/>
        </w:rPr>
        <w:instrText xml:space="preserve"> ADDIN ZOTERO_ITEM CSL_CITATION {"citationID":"aojKNHBU","properties":{"formattedCitation":"{\\rtf \\super 4\\nosupersub{}}","plainCitation":"4"},"citationItems":[{"id":367,"uris":["http://zotero.org/users/1116201/items/W8IBDQ7V"],"uri":["http://zotero.org/users/1116201/items/W8IBDQ7V"],"itemData":{"id":367,"type":"article-journal","title":"Ignoring linkage disequilibrium among tightly linked markers induces false-positive evidence of linkage for affected sib pair analysis","container-title":"American Journal of Human Genetics","page":"1106-1112","volume":"75","issue":"6","source":"NCBI PubMed","abstract":"Most multipoint linkage programs assume linkage equilibrium among the markers being studied. The assumption is appropriate for the study of sparsely spaced markers with intermarker distances exceeding a few centimorgans, because linkage equilibrium is expected over these intervals for almost all populations. However, with recent advancements in high-throughput genotyping technology, much denser markers are available, and linkage disequilibrium (LD) may exist among the markers. Applying linkage analyses that assume linkage equilibrium to dense markers may lead to bias. Here, we demonstrated that, when some or all of the parental genotypes are missing, assuming linkage equilibrium among tightly linked markers where strong LD exists can cause apparent oversharing of multipoint identity by descent (IBD) between sib pairs and false-positive evidence for multipoint model-free linkage analysis of affected sib pair data. LD can also mimic linkage between a disease locus and multiple tightly linked markers, thus causing false-positive evidence of linkage using parametric models, particularly when heterogeneity LOD score approaches are applied. Bias can be eliminated by inclusion of parental genotype data and can be reduced when additional unaffected siblings are included in the analysis.","DOI":"10.1086/426000","ISSN":"0002-9297","note":"PMID: 15492927 \nPMCID: PMC1182145","journalAbbreviation":"Am. J. Hum. Genet.","language":"eng","author":[{"family":"Huang","given":"Qiqing"},{"family":"Shete","given":"Sanjay"},{"family":"Amos","given":"Christopher I."}],"issued":{"date-parts":[["2004",12]]},"PMID":"15492927","PMCID":"PMC1182145"}}],"schema":"https://github.com/citation-style-language/schema/raw/master/csl-citation.json"} </w:instrText>
      </w:r>
      <w:r w:rsidR="008D59E6">
        <w:rPr>
          <w:rFonts w:ascii="Times New Roman" w:hAnsi="Times New Roman"/>
          <w:sz w:val="24"/>
        </w:rPr>
        <w:fldChar w:fldCharType="separate"/>
      </w:r>
      <w:r w:rsidR="008D59E6" w:rsidRPr="008D59E6">
        <w:rPr>
          <w:rFonts w:ascii="Times New Roman" w:hAnsi="Times New Roman"/>
          <w:sz w:val="24"/>
          <w:szCs w:val="24"/>
          <w:vertAlign w:val="superscript"/>
        </w:rPr>
        <w:t>4</w:t>
      </w:r>
      <w:r w:rsidR="008D59E6">
        <w:rPr>
          <w:rFonts w:ascii="Times New Roman" w:hAnsi="Times New Roman"/>
          <w:sz w:val="24"/>
        </w:rPr>
        <w:fldChar w:fldCharType="end"/>
      </w:r>
      <w:r w:rsidR="00460239">
        <w:rPr>
          <w:rFonts w:ascii="Times New Roman" w:hAnsi="Times New Roman"/>
          <w:sz w:val="24"/>
        </w:rPr>
        <w:t xml:space="preserve">. </w:t>
      </w:r>
      <w:r w:rsidR="009D55D0">
        <w:rPr>
          <w:rFonts w:ascii="Times New Roman" w:hAnsi="Times New Roman"/>
          <w:sz w:val="24"/>
        </w:rPr>
        <w:t xml:space="preserve">The CHP method </w:t>
      </w:r>
      <w:r w:rsidR="007E05B7" w:rsidRPr="007E05B7">
        <w:rPr>
          <w:rFonts w:ascii="Times New Roman" w:hAnsi="Times New Roman"/>
          <w:sz w:val="24"/>
        </w:rPr>
        <w:t>is particularly powerful in the presents of intra- (e.g. compound heterozygotes) and inter-family allelic heterogeneity</w:t>
      </w:r>
      <w:r w:rsidR="00573566">
        <w:rPr>
          <w:rFonts w:ascii="Times New Roman" w:hAnsi="Times New Roman"/>
          <w:sz w:val="24"/>
        </w:rPr>
        <w:t xml:space="preserve">, a phenomenon commonly observed for </w:t>
      </w:r>
      <w:r w:rsidR="00573566">
        <w:rPr>
          <w:rFonts w:ascii="Times New Roman" w:hAnsi="Times New Roman"/>
          <w:sz w:val="24"/>
        </w:rPr>
        <w:lastRenderedPageBreak/>
        <w:t>Mendelian diseases</w:t>
      </w:r>
      <w:r w:rsidR="007E05B7" w:rsidRPr="007E05B7">
        <w:rPr>
          <w:rFonts w:ascii="Times New Roman" w:hAnsi="Times New Roman"/>
          <w:sz w:val="24"/>
        </w:rPr>
        <w:t xml:space="preserve">. </w:t>
      </w:r>
      <w:ins w:id="7" w:author="Gao Wang" w:date="2014-10-29T15:36:00Z">
        <w:r w:rsidR="005650F3">
          <w:rPr>
            <w:rFonts w:ascii="Times New Roman" w:hAnsi="Times New Roman"/>
            <w:sz w:val="24"/>
          </w:rPr>
          <w:t xml:space="preserve">When causal variants are missing from samples, CHP method can still maintain some power due to </w:t>
        </w:r>
      </w:ins>
      <w:ins w:id="8" w:author="Gao Wang" w:date="2014-10-29T15:38:00Z">
        <w:r w:rsidR="00AC50A5">
          <w:rPr>
            <w:rFonts w:ascii="Times New Roman" w:hAnsi="Times New Roman"/>
            <w:sz w:val="24"/>
          </w:rPr>
          <w:t xml:space="preserve">transmission </w:t>
        </w:r>
        <w:r w:rsidR="005650F3">
          <w:rPr>
            <w:rFonts w:ascii="Times New Roman" w:hAnsi="Times New Roman"/>
            <w:sz w:val="24"/>
          </w:rPr>
          <w:t xml:space="preserve">information </w:t>
        </w:r>
      </w:ins>
      <w:ins w:id="9" w:author="Gao Wang" w:date="2014-10-29T16:28:00Z">
        <w:r w:rsidR="005F05EC">
          <w:rPr>
            <w:rFonts w:ascii="Times New Roman" w:hAnsi="Times New Roman"/>
            <w:sz w:val="24"/>
          </w:rPr>
          <w:t>retained</w:t>
        </w:r>
      </w:ins>
      <w:ins w:id="10" w:author="Gao Wang" w:date="2014-10-29T15:38:00Z">
        <w:r w:rsidR="00D43AEA">
          <w:rPr>
            <w:rFonts w:ascii="Times New Roman" w:hAnsi="Times New Roman"/>
            <w:sz w:val="24"/>
          </w:rPr>
          <w:t xml:space="preserve"> by </w:t>
        </w:r>
      </w:ins>
      <w:ins w:id="11" w:author="Gao Wang" w:date="2014-10-30T14:41:00Z">
        <w:r w:rsidR="000F1209">
          <w:rPr>
            <w:rFonts w:ascii="Times New Roman" w:hAnsi="Times New Roman"/>
            <w:sz w:val="24"/>
          </w:rPr>
          <w:t>other</w:t>
        </w:r>
      </w:ins>
      <w:ins w:id="12" w:author="Gao Wang" w:date="2014-10-29T15:38:00Z">
        <w:r w:rsidR="005650F3">
          <w:rPr>
            <w:rFonts w:ascii="Times New Roman" w:hAnsi="Times New Roman"/>
            <w:sz w:val="24"/>
          </w:rPr>
          <w:t xml:space="preserve"> variants. </w:t>
        </w:r>
      </w:ins>
      <w:r w:rsidR="008C77C1">
        <w:rPr>
          <w:rFonts w:ascii="Times New Roman" w:hAnsi="Times New Roman"/>
          <w:sz w:val="24"/>
        </w:rPr>
        <w:t>We have developed the SEQLinkage software package implementing t</w:t>
      </w:r>
      <w:r w:rsidR="00BC56E5" w:rsidRPr="007E05B7">
        <w:rPr>
          <w:rFonts w:ascii="Times New Roman" w:hAnsi="Times New Roman"/>
          <w:sz w:val="24"/>
        </w:rPr>
        <w:t>he CHP method.</w:t>
      </w:r>
      <w:r w:rsidR="00BC56E5">
        <w:rPr>
          <w:rFonts w:ascii="Times New Roman" w:hAnsi="Times New Roman"/>
          <w:sz w:val="24"/>
        </w:rPr>
        <w:t xml:space="preserve"> </w:t>
      </w:r>
      <w:r w:rsidR="007E05B7" w:rsidRPr="007E05B7">
        <w:rPr>
          <w:rFonts w:ascii="Times New Roman" w:hAnsi="Times New Roman"/>
          <w:sz w:val="24"/>
        </w:rPr>
        <w:t>Since SEQL</w:t>
      </w:r>
      <w:r w:rsidR="00070F31">
        <w:rPr>
          <w:rFonts w:ascii="Times New Roman" w:hAnsi="Times New Roman"/>
          <w:sz w:val="24"/>
        </w:rPr>
        <w:t xml:space="preserve">inkage can </w:t>
      </w:r>
      <w:r w:rsidR="009D55D0">
        <w:rPr>
          <w:rFonts w:ascii="Times New Roman" w:hAnsi="Times New Roman"/>
          <w:sz w:val="24"/>
        </w:rPr>
        <w:t xml:space="preserve">test for linkage heterogeneity and </w:t>
      </w:r>
      <w:r w:rsidR="00070F31">
        <w:rPr>
          <w:rFonts w:ascii="Times New Roman" w:hAnsi="Times New Roman"/>
          <w:sz w:val="24"/>
        </w:rPr>
        <w:t xml:space="preserve">calculate </w:t>
      </w:r>
      <w:r w:rsidR="009D55D0">
        <w:rPr>
          <w:rFonts w:ascii="Times New Roman" w:hAnsi="Times New Roman"/>
          <w:sz w:val="24"/>
        </w:rPr>
        <w:t>Heterogeneity LOD (</w:t>
      </w:r>
      <w:r w:rsidR="00070F31">
        <w:rPr>
          <w:rFonts w:ascii="Times New Roman" w:hAnsi="Times New Roman"/>
          <w:sz w:val="24"/>
        </w:rPr>
        <w:t>HLOD</w:t>
      </w:r>
      <w:r w:rsidR="009D55D0">
        <w:rPr>
          <w:rFonts w:ascii="Times New Roman" w:hAnsi="Times New Roman"/>
          <w:sz w:val="24"/>
        </w:rPr>
        <w:t xml:space="preserve">) </w:t>
      </w:r>
      <w:r w:rsidR="00070F31">
        <w:rPr>
          <w:rFonts w:ascii="Times New Roman" w:hAnsi="Times New Roman"/>
          <w:sz w:val="24"/>
        </w:rPr>
        <w:t>s</w:t>
      </w:r>
      <w:r w:rsidR="009D55D0">
        <w:rPr>
          <w:rFonts w:ascii="Times New Roman" w:hAnsi="Times New Roman"/>
          <w:sz w:val="24"/>
        </w:rPr>
        <w:t>cores</w:t>
      </w:r>
      <w:r w:rsidR="00070F31">
        <w:rPr>
          <w:rFonts w:ascii="Times New Roman" w:hAnsi="Times New Roman"/>
          <w:sz w:val="24"/>
        </w:rPr>
        <w:t xml:space="preserve"> </w:t>
      </w:r>
      <w:r w:rsidR="009465AB">
        <w:rPr>
          <w:rFonts w:ascii="Times New Roman" w:hAnsi="Times New Roman"/>
          <w:sz w:val="24"/>
        </w:rPr>
        <w:t xml:space="preserve">the CHP method </w:t>
      </w:r>
      <w:r w:rsidR="007E05B7" w:rsidRPr="007E05B7">
        <w:rPr>
          <w:rFonts w:ascii="Times New Roman" w:hAnsi="Times New Roman"/>
          <w:sz w:val="24"/>
        </w:rPr>
        <w:t xml:space="preserve">remains powerful when there is locus heterogeneity, i.e. the underlying genetic etiology is not due to the same gene/region </w:t>
      </w:r>
      <w:r w:rsidR="00A430F9">
        <w:rPr>
          <w:rFonts w:ascii="Times New Roman" w:hAnsi="Times New Roman"/>
          <w:sz w:val="24"/>
        </w:rPr>
        <w:t>in all families.</w:t>
      </w:r>
    </w:p>
    <w:p w14:paraId="02CFCF5A" w14:textId="0314F5A8" w:rsidR="00CD668C" w:rsidRPr="00C57DCF" w:rsidRDefault="008349C9" w:rsidP="00CD668C">
      <w:pPr>
        <w:spacing w:afterLines="280" w:after="672" w:line="480" w:lineRule="auto"/>
        <w:jc w:val="both"/>
        <w:rPr>
          <w:rFonts w:ascii="Times New Roman" w:hAnsi="Times New Roman"/>
          <w:b/>
          <w:sz w:val="24"/>
        </w:rPr>
      </w:pPr>
      <w:r>
        <w:rPr>
          <w:rFonts w:ascii="Times New Roman" w:hAnsi="Times New Roman"/>
          <w:b/>
          <w:sz w:val="24"/>
        </w:rPr>
        <w:t xml:space="preserve">Materials and </w:t>
      </w:r>
      <w:r w:rsidR="00CD668C">
        <w:rPr>
          <w:rFonts w:ascii="Times New Roman" w:hAnsi="Times New Roman"/>
          <w:b/>
          <w:sz w:val="24"/>
        </w:rPr>
        <w:t>Methods</w:t>
      </w:r>
    </w:p>
    <w:p w14:paraId="2B5C7394" w14:textId="49CD122F" w:rsidR="000433E1" w:rsidRPr="000433E1"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For the CHP method instead of analyzing each variant separately, multiple variants which form haplotypes within a genetic region, e.g. gene, are analyzed. This is done by constructing a marker which reflects the transmission pattern of the entire region and is numerically compatible with currently available linkage analysis methods and software. These markers incorporate allelic heterogeneity between and within families in a region and often have higher heterozygosity than SNVs, making them more informative and powerful to detect linkage.</w:t>
      </w:r>
    </w:p>
    <w:p w14:paraId="0AB6BF64" w14:textId="20366A51" w:rsidR="00CD668C" w:rsidRDefault="000433E1" w:rsidP="000433E1">
      <w:pPr>
        <w:spacing w:afterLines="280" w:after="672" w:line="480" w:lineRule="auto"/>
        <w:jc w:val="both"/>
        <w:rPr>
          <w:rFonts w:ascii="Times New Roman" w:hAnsi="Times New Roman"/>
          <w:sz w:val="24"/>
        </w:rPr>
      </w:pPr>
      <w:r w:rsidRPr="000433E1">
        <w:rPr>
          <w:rFonts w:ascii="Times New Roman" w:hAnsi="Times New Roman"/>
          <w:sz w:val="24"/>
        </w:rPr>
        <w:t xml:space="preserve">To generate regional markers, haplotypes for the region must be obtained for all samples with sequence data. NGS data from family members are first checked for Mendelian errors; </w:t>
      </w:r>
      <w:ins w:id="13" w:author="Gao Wang" w:date="2014-10-29T14:41:00Z">
        <w:r w:rsidR="00E34E37">
          <w:rPr>
            <w:rFonts w:ascii="Times New Roman" w:hAnsi="Times New Roman"/>
            <w:sz w:val="24"/>
          </w:rPr>
          <w:t xml:space="preserve">variants with </w:t>
        </w:r>
      </w:ins>
      <w:r w:rsidRPr="000433E1">
        <w:rPr>
          <w:rFonts w:ascii="Times New Roman" w:hAnsi="Times New Roman"/>
          <w:sz w:val="24"/>
        </w:rPr>
        <w:t>Mendelian inconsistencies are treated as missing data</w:t>
      </w:r>
      <w:ins w:id="14" w:author="Gao Wang" w:date="2014-10-29T14:44:00Z">
        <w:r w:rsidR="00302F5B">
          <w:rPr>
            <w:rFonts w:ascii="Times New Roman" w:hAnsi="Times New Roman"/>
            <w:sz w:val="24"/>
          </w:rPr>
          <w:t xml:space="preserve"> </w:t>
        </w:r>
      </w:ins>
      <w:commentRangeStart w:id="15"/>
      <w:ins w:id="16" w:author="Gao Wang" w:date="2014-10-29T14:41:00Z">
        <w:r w:rsidR="000C27F2">
          <w:rPr>
            <w:rFonts w:ascii="Times New Roman" w:hAnsi="Times New Roman"/>
            <w:sz w:val="24"/>
          </w:rPr>
          <w:t>if</w:t>
        </w:r>
      </w:ins>
      <w:commentRangeEnd w:id="15"/>
      <w:ins w:id="17" w:author="Gao Wang" w:date="2014-11-04T18:18:00Z">
        <w:r w:rsidR="00800D4A">
          <w:rPr>
            <w:rStyle w:val="CommentReference"/>
            <w:lang w:val="x-none" w:eastAsia="x-none"/>
          </w:rPr>
          <w:commentReference w:id="15"/>
        </w:r>
      </w:ins>
      <w:ins w:id="18" w:author="Gao Wang" w:date="2014-10-29T14:41:00Z">
        <w:r w:rsidR="000C27F2">
          <w:rPr>
            <w:rFonts w:ascii="Times New Roman" w:hAnsi="Times New Roman"/>
            <w:sz w:val="24"/>
          </w:rPr>
          <w:t xml:space="preserve"> </w:t>
        </w:r>
      </w:ins>
      <w:ins w:id="19" w:author="Gao Wang" w:date="2014-10-29T14:42:00Z">
        <w:r w:rsidR="00C64715">
          <w:rPr>
            <w:rFonts w:ascii="Times New Roman" w:hAnsi="Times New Roman"/>
            <w:sz w:val="24"/>
          </w:rPr>
          <w:t xml:space="preserve">they </w:t>
        </w:r>
      </w:ins>
      <w:ins w:id="20" w:author="Gao Wang" w:date="2014-10-29T14:41:00Z">
        <w:r w:rsidR="000C27F2">
          <w:rPr>
            <w:rFonts w:ascii="Times New Roman" w:hAnsi="Times New Roman"/>
            <w:sz w:val="24"/>
          </w:rPr>
          <w:t xml:space="preserve">cannot be rectified based on apparent </w:t>
        </w:r>
      </w:ins>
      <w:ins w:id="21" w:author="Gao Wang" w:date="2014-10-29T14:45:00Z">
        <w:r w:rsidR="00A57BD3">
          <w:rPr>
            <w:rFonts w:ascii="Times New Roman" w:hAnsi="Times New Roman"/>
            <w:sz w:val="24"/>
          </w:rPr>
          <w:t xml:space="preserve">allele </w:t>
        </w:r>
      </w:ins>
      <w:ins w:id="22" w:author="Gao Wang" w:date="2014-10-29T14:41:00Z">
        <w:r w:rsidR="000C27F2">
          <w:rPr>
            <w:rFonts w:ascii="Times New Roman" w:hAnsi="Times New Roman"/>
            <w:sz w:val="24"/>
          </w:rPr>
          <w:t>transmission</w:t>
        </w:r>
      </w:ins>
      <w:ins w:id="23" w:author="Gao Wang" w:date="2014-10-29T14:45:00Z">
        <w:r w:rsidR="00A57BD3">
          <w:rPr>
            <w:rFonts w:ascii="Times New Roman" w:hAnsi="Times New Roman"/>
            <w:sz w:val="24"/>
          </w:rPr>
          <w:t xml:space="preserve"> patterns</w:t>
        </w:r>
      </w:ins>
      <w:r w:rsidRPr="000433E1">
        <w:rPr>
          <w:rFonts w:ascii="Times New Roman" w:hAnsi="Times New Roman"/>
          <w:sz w:val="24"/>
        </w:rPr>
        <w:t xml:space="preserve">. An improved version of the Lander-Green algorithm for genetic phasing </w:t>
      </w:r>
      <w:del w:id="24" w:author="Gao Wang" w:date="2014-10-29T14:44:00Z">
        <w:r w:rsidRPr="000433E1" w:rsidDel="0053591B">
          <w:rPr>
            <w:rFonts w:ascii="Times New Roman" w:hAnsi="Times New Roman"/>
            <w:sz w:val="24"/>
          </w:rPr>
          <w:delText xml:space="preserve">and </w:delText>
        </w:r>
      </w:del>
      <w:del w:id="25" w:author="Gao Wang" w:date="2014-10-29T14:42:00Z">
        <w:r w:rsidRPr="000433E1" w:rsidDel="0041577F">
          <w:rPr>
            <w:rFonts w:ascii="Times New Roman" w:hAnsi="Times New Roman"/>
            <w:sz w:val="24"/>
          </w:rPr>
          <w:delText xml:space="preserve">missing genotype imputation </w:delText>
        </w:r>
      </w:del>
      <w:r w:rsidRPr="000433E1">
        <w:rPr>
          <w:rFonts w:ascii="Times New Roman" w:hAnsi="Times New Roman"/>
          <w:sz w:val="24"/>
        </w:rPr>
        <w:t>is then applied to reconstruct haplotypes in the pedigrees</w:t>
      </w:r>
      <w:r w:rsidR="00CD23E0">
        <w:rPr>
          <w:rFonts w:ascii="Times New Roman" w:hAnsi="Times New Roman"/>
          <w:sz w:val="24"/>
        </w:rPr>
        <w:fldChar w:fldCharType="begin"/>
      </w:r>
      <w:r w:rsidR="008D59E6">
        <w:rPr>
          <w:rFonts w:ascii="Times New Roman" w:hAnsi="Times New Roman"/>
          <w:sz w:val="24"/>
        </w:rPr>
        <w:instrText xml:space="preserve"> ADDIN ZOTERO_ITEM CSL_CITATION {"citationID":"Hmp6AWST","properties":{"formattedCitation":"{\\rtf \\super 5\\nosupersub{}}","plainCitation":"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D23E0">
        <w:rPr>
          <w:rFonts w:ascii="Times New Roman" w:hAnsi="Times New Roman"/>
          <w:sz w:val="24"/>
        </w:rPr>
        <w:fldChar w:fldCharType="separate"/>
      </w:r>
      <w:r w:rsidR="008D59E6" w:rsidRPr="008D59E6">
        <w:rPr>
          <w:rFonts w:ascii="Times New Roman" w:hAnsi="Times New Roman"/>
          <w:sz w:val="24"/>
          <w:szCs w:val="24"/>
          <w:vertAlign w:val="superscript"/>
        </w:rPr>
        <w:t>5</w:t>
      </w:r>
      <w:r w:rsidR="00CD23E0">
        <w:rPr>
          <w:rFonts w:ascii="Times New Roman" w:hAnsi="Times New Roman"/>
          <w:sz w:val="24"/>
        </w:rPr>
        <w:fldChar w:fldCharType="end"/>
      </w:r>
      <w:r w:rsidR="00CD23E0">
        <w:rPr>
          <w:rFonts w:ascii="Times New Roman" w:hAnsi="Times New Roman"/>
          <w:sz w:val="24"/>
        </w:rPr>
        <w:t xml:space="preserve">. </w:t>
      </w:r>
      <w:r w:rsidRPr="000433E1">
        <w:rPr>
          <w:rFonts w:ascii="Times New Roman" w:hAnsi="Times New Roman"/>
          <w:sz w:val="24"/>
        </w:rPr>
        <w:t xml:space="preserve">For each pedigree, we first cluster variants on regional haplotypes by “bins”, e.g. LD blocks, and collapse variants in a bin into an indicator variable with values 0 or 1 for having no minor allele or at least one minor </w:t>
      </w:r>
      <w:r w:rsidRPr="000433E1">
        <w:rPr>
          <w:rFonts w:ascii="Times New Roman" w:hAnsi="Times New Roman"/>
          <w:sz w:val="24"/>
        </w:rPr>
        <w:lastRenderedPageBreak/>
        <w:t>allele within the bin, which is similar to</w:t>
      </w:r>
      <w:r w:rsidR="000E232D">
        <w:rPr>
          <w:rFonts w:ascii="Times New Roman" w:hAnsi="Times New Roman"/>
          <w:sz w:val="24"/>
        </w:rPr>
        <w:t xml:space="preserve"> the </w:t>
      </w:r>
      <w:r w:rsidRPr="000433E1">
        <w:rPr>
          <w:rFonts w:ascii="Times New Roman" w:hAnsi="Times New Roman"/>
          <w:sz w:val="24"/>
        </w:rPr>
        <w:t xml:space="preserve">collapsing method for association analysis with rare </w:t>
      </w:r>
      <w:r w:rsidR="00FC6947">
        <w:rPr>
          <w:rFonts w:ascii="Times New Roman" w:hAnsi="Times New Roman"/>
          <w:sz w:val="24"/>
        </w:rPr>
        <w:t>variants</w:t>
      </w:r>
      <w:r w:rsidR="00FC6947">
        <w:rPr>
          <w:rFonts w:ascii="Times New Roman" w:hAnsi="Times New Roman"/>
          <w:sz w:val="24"/>
        </w:rPr>
        <w:fldChar w:fldCharType="begin"/>
      </w:r>
      <w:r w:rsidR="008D59E6">
        <w:rPr>
          <w:rFonts w:ascii="Times New Roman" w:hAnsi="Times New Roman"/>
          <w:sz w:val="24"/>
        </w:rPr>
        <w:instrText xml:space="preserve"> ADDIN ZOTERO_ITEM CSL_CITATION {"citationID":"R5av0mpT","properties":{"formattedCitation":"{\\rtf \\super 6\\nosupersub{}}","plainCitation":"6"},"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FC6947">
        <w:rPr>
          <w:rFonts w:ascii="Times New Roman" w:hAnsi="Times New Roman"/>
          <w:sz w:val="24"/>
        </w:rPr>
        <w:fldChar w:fldCharType="separate"/>
      </w:r>
      <w:r w:rsidR="008D59E6" w:rsidRPr="008D59E6">
        <w:rPr>
          <w:rFonts w:ascii="Times New Roman" w:hAnsi="Times New Roman"/>
          <w:sz w:val="24"/>
          <w:szCs w:val="24"/>
          <w:vertAlign w:val="superscript"/>
        </w:rPr>
        <w:t>6</w:t>
      </w:r>
      <w:r w:rsidR="00FC6947">
        <w:rPr>
          <w:rFonts w:ascii="Times New Roman" w:hAnsi="Times New Roman"/>
          <w:sz w:val="24"/>
        </w:rPr>
        <w:fldChar w:fldCharType="end"/>
      </w:r>
      <w:r w:rsidR="00FC6947">
        <w:rPr>
          <w:rFonts w:ascii="Times New Roman" w:hAnsi="Times New Roman"/>
          <w:sz w:val="24"/>
        </w:rPr>
        <w:t xml:space="preserve">. </w:t>
      </w:r>
      <w:r w:rsidRPr="000433E1">
        <w:rPr>
          <w:rFonts w:ascii="Times New Roman" w:hAnsi="Times New Roman"/>
          <w:sz w:val="24"/>
        </w:rPr>
        <w:t xml:space="preserve">We then assign each collapsed haplotype a single numeric value so that different patterns of collapsed haplotypes in all samples are uniquely </w:t>
      </w:r>
      <w:commentRangeStart w:id="26"/>
      <w:r w:rsidRPr="000433E1">
        <w:rPr>
          <w:rFonts w:ascii="Times New Roman" w:hAnsi="Times New Roman"/>
          <w:sz w:val="24"/>
        </w:rPr>
        <w:t>represented</w:t>
      </w:r>
      <w:commentRangeEnd w:id="26"/>
      <w:r w:rsidR="00395302">
        <w:rPr>
          <w:rStyle w:val="CommentReference"/>
          <w:lang w:val="x-none" w:eastAsia="x-none"/>
        </w:rPr>
        <w:commentReference w:id="26"/>
      </w:r>
      <w:ins w:id="27" w:author="Gao Wang" w:date="2014-10-29T14:46:00Z">
        <w:r w:rsidR="005C20D6">
          <w:rPr>
            <w:rFonts w:ascii="Times New Roman" w:hAnsi="Times New Roman"/>
            <w:sz w:val="24"/>
          </w:rPr>
          <w:t xml:space="preserve"> (Figure 1)</w:t>
        </w:r>
      </w:ins>
      <w:r w:rsidRPr="000433E1">
        <w:rPr>
          <w:rFonts w:ascii="Times New Roman" w:hAnsi="Times New Roman"/>
          <w:sz w:val="24"/>
        </w:rPr>
        <w:t xml:space="preserve">. The choice of coding for patterns are arbitrary, although we use continuous positive integers and assign a smaller value for collapsed haplotypes having more 0’s than 1’s. The sample haplotypes thus represented can be directly used for </w:t>
      </w:r>
      <w:r w:rsidR="009465AB">
        <w:rPr>
          <w:rFonts w:ascii="Times New Roman" w:hAnsi="Times New Roman"/>
          <w:sz w:val="24"/>
        </w:rPr>
        <w:t xml:space="preserve">parametric </w:t>
      </w:r>
      <w:r w:rsidRPr="000433E1">
        <w:rPr>
          <w:rFonts w:ascii="Times New Roman" w:hAnsi="Times New Roman"/>
          <w:sz w:val="24"/>
        </w:rPr>
        <w:t>linkage analysis with many existing linkage software packages.</w:t>
      </w:r>
    </w:p>
    <w:p w14:paraId="078D60CE" w14:textId="77777777" w:rsidR="00452CCB" w:rsidRDefault="00452CCB" w:rsidP="00452CCB">
      <w:pPr>
        <w:spacing w:afterLines="280" w:after="672" w:line="480" w:lineRule="auto"/>
        <w:jc w:val="both"/>
        <w:rPr>
          <w:ins w:id="28" w:author="Gao Wang" w:date="2014-10-29T16:33:00Z"/>
          <w:rFonts w:ascii="Times New Roman" w:hAnsi="Times New Roman"/>
          <w:sz w:val="24"/>
        </w:rPr>
      </w:pPr>
      <w:r w:rsidRPr="00BF16FA">
        <w:rPr>
          <w:rFonts w:ascii="Times New Roman" w:hAnsi="Times New Roman"/>
          <w:sz w:val="24"/>
        </w:rPr>
        <w:t xml:space="preserve">For WES data genes can be used as regional markers. Within each region, commonly used bin size options for variants collapsing are 1) LD based collapsing, which uses estimated LD blocks as bins, 2) complete collapsing, whose bin size equals gene/region length and 3) no collapsing, whose bin size equals one. For regions </w:t>
      </w:r>
      <w:ins w:id="29" w:author="Gao Wang" w:date="2014-10-30T13:57:00Z">
        <w:r>
          <w:rPr>
            <w:rFonts w:ascii="Times New Roman" w:hAnsi="Times New Roman"/>
            <w:sz w:val="24"/>
          </w:rPr>
          <w:t>where recombination events occur within a family</w:t>
        </w:r>
      </w:ins>
      <w:del w:id="30" w:author="Gao Wang" w:date="2014-10-30T13:57:00Z">
        <w:r w:rsidRPr="00BF16FA" w:rsidDel="00EB3FA8">
          <w:rPr>
            <w:rFonts w:ascii="Times New Roman" w:hAnsi="Times New Roman"/>
            <w:sz w:val="24"/>
          </w:rPr>
          <w:delText>with recombination events</w:delText>
        </w:r>
      </w:del>
      <w:r w:rsidRPr="00BF16FA">
        <w:rPr>
          <w:rFonts w:ascii="Times New Roman" w:hAnsi="Times New Roman"/>
          <w:sz w:val="24"/>
        </w:rPr>
        <w:t xml:space="preserve">, the sub-unit that shows the strongest evidence of linkage among all sub-units created by recombination </w:t>
      </w:r>
      <w:ins w:id="31" w:author="Gao Wang" w:date="2014-10-30T13:58:00Z">
        <w:r>
          <w:rPr>
            <w:rFonts w:ascii="Times New Roman" w:hAnsi="Times New Roman"/>
            <w:sz w:val="24"/>
          </w:rPr>
          <w:t>breakpoints</w:t>
        </w:r>
      </w:ins>
      <w:del w:id="32" w:author="Gao Wang" w:date="2014-10-30T13:58:00Z">
        <w:r w:rsidRPr="00BF16FA" w:rsidDel="00FD2ED4">
          <w:rPr>
            <w:rFonts w:ascii="Times New Roman" w:hAnsi="Times New Roman"/>
            <w:sz w:val="24"/>
          </w:rPr>
          <w:delText>events</w:delText>
        </w:r>
      </w:del>
      <w:r w:rsidRPr="00BF16FA">
        <w:rPr>
          <w:rFonts w:ascii="Times New Roman" w:hAnsi="Times New Roman"/>
          <w:sz w:val="24"/>
        </w:rPr>
        <w:t xml:space="preserve"> is </w:t>
      </w:r>
      <w:ins w:id="33" w:author="Gao Wang" w:date="2014-10-30T13:59:00Z">
        <w:r>
          <w:rPr>
            <w:rFonts w:ascii="Times New Roman" w:hAnsi="Times New Roman"/>
            <w:sz w:val="24"/>
          </w:rPr>
          <w:t xml:space="preserve">used as the LOD score for the family on the region so that results from multiple families can be </w:t>
        </w:r>
        <w:commentRangeStart w:id="34"/>
        <w:r>
          <w:rPr>
            <w:rFonts w:ascii="Times New Roman" w:hAnsi="Times New Roman"/>
            <w:sz w:val="24"/>
          </w:rPr>
          <w:t>combined</w:t>
        </w:r>
      </w:ins>
      <w:commentRangeEnd w:id="34"/>
      <w:ins w:id="35" w:author="Gao Wang" w:date="2014-11-04T18:19:00Z">
        <w:r w:rsidR="002A670F">
          <w:rPr>
            <w:rStyle w:val="CommentReference"/>
            <w:lang w:val="x-none" w:eastAsia="x-none"/>
          </w:rPr>
          <w:commentReference w:id="34"/>
        </w:r>
      </w:ins>
      <w:ins w:id="36" w:author="Gao Wang" w:date="2014-10-30T13:59:00Z">
        <w:r>
          <w:rPr>
            <w:rFonts w:ascii="Times New Roman" w:hAnsi="Times New Roman"/>
            <w:sz w:val="24"/>
          </w:rPr>
          <w:t>.</w:t>
        </w:r>
      </w:ins>
      <w:del w:id="37" w:author="Gao Wang" w:date="2014-10-30T13:59:00Z">
        <w:r w:rsidRPr="00BF16FA" w:rsidDel="003504C0">
          <w:rPr>
            <w:rFonts w:ascii="Times New Roman" w:hAnsi="Times New Roman"/>
            <w:sz w:val="24"/>
          </w:rPr>
          <w:delText>chosen to represent the entire region</w:delText>
        </w:r>
      </w:del>
      <w:del w:id="38" w:author="Gao Wang" w:date="2014-10-30T15:00:00Z">
        <w:r w:rsidRPr="00BF16FA" w:rsidDel="006900C0">
          <w:rPr>
            <w:rFonts w:ascii="Times New Roman" w:hAnsi="Times New Roman"/>
            <w:sz w:val="24"/>
          </w:rPr>
          <w:delText xml:space="preserve">. </w:delText>
        </w:r>
      </w:del>
    </w:p>
    <w:p w14:paraId="346C7A5F" w14:textId="1F45A402" w:rsidR="00566129" w:rsidRDefault="00566129" w:rsidP="000433E1">
      <w:pPr>
        <w:spacing w:afterLines="280" w:after="672" w:line="480" w:lineRule="auto"/>
        <w:jc w:val="both"/>
        <w:rPr>
          <w:rFonts w:ascii="Times New Roman" w:hAnsi="Times New Roman"/>
          <w:sz w:val="24"/>
        </w:rPr>
      </w:pPr>
      <w:r w:rsidRPr="00566129">
        <w:rPr>
          <w:rFonts w:ascii="Times New Roman" w:hAnsi="Times New Roman"/>
          <w:sz w:val="24"/>
        </w:rPr>
        <w:t xml:space="preserve">In order to reconstruct genotypes for family members </w:t>
      </w:r>
      <w:r w:rsidR="00BB74DB">
        <w:rPr>
          <w:rFonts w:ascii="Times New Roman" w:hAnsi="Times New Roman"/>
          <w:sz w:val="24"/>
        </w:rPr>
        <w:t>missing</w:t>
      </w:r>
      <w:r w:rsidR="00BB74DB" w:rsidRPr="00566129">
        <w:rPr>
          <w:rFonts w:ascii="Times New Roman" w:hAnsi="Times New Roman"/>
          <w:sz w:val="24"/>
        </w:rPr>
        <w:t xml:space="preserve"> </w:t>
      </w:r>
      <w:r w:rsidRPr="00566129">
        <w:rPr>
          <w:rFonts w:ascii="Times New Roman" w:hAnsi="Times New Roman"/>
          <w:sz w:val="24"/>
        </w:rPr>
        <w:t xml:space="preserve">sequence data, linkage analysis requires marker allele frequencies. Frequencies of regional markers generated by CHP method can be derived from </w:t>
      </w:r>
      <w:del w:id="39" w:author="Gao Wang" w:date="2014-10-28T15:43:00Z">
        <w:r w:rsidRPr="00566129" w:rsidDel="00BF260E">
          <w:rPr>
            <w:rFonts w:ascii="Times New Roman" w:hAnsi="Times New Roman"/>
            <w:sz w:val="24"/>
          </w:rPr>
          <w:delText xml:space="preserve">the </w:delText>
        </w:r>
      </w:del>
      <w:del w:id="40" w:author="Gao Wang" w:date="2014-10-28T15:30:00Z">
        <w:r w:rsidRPr="00566129" w:rsidDel="006117A3">
          <w:rPr>
            <w:rFonts w:ascii="Times New Roman" w:hAnsi="Times New Roman"/>
            <w:sz w:val="24"/>
          </w:rPr>
          <w:delText xml:space="preserve">cumulative </w:delText>
        </w:r>
      </w:del>
      <w:r w:rsidRPr="00566129">
        <w:rPr>
          <w:rFonts w:ascii="Times New Roman" w:hAnsi="Times New Roman"/>
          <w:sz w:val="24"/>
        </w:rPr>
        <w:t>minor allele frequenc</w:t>
      </w:r>
      <w:ins w:id="41" w:author="Gao Wang" w:date="2014-10-28T15:42:00Z">
        <w:r w:rsidR="00BF260E">
          <w:rPr>
            <w:rFonts w:ascii="Times New Roman" w:hAnsi="Times New Roman"/>
            <w:sz w:val="24"/>
          </w:rPr>
          <w:t>ies</w:t>
        </w:r>
      </w:ins>
      <w:del w:id="42" w:author="Gao Wang" w:date="2014-10-28T15:43:00Z">
        <w:r w:rsidRPr="00566129" w:rsidDel="00BF260E">
          <w:rPr>
            <w:rFonts w:ascii="Times New Roman" w:hAnsi="Times New Roman"/>
            <w:sz w:val="24"/>
          </w:rPr>
          <w:delText>y</w:delText>
        </w:r>
      </w:del>
      <w:r w:rsidRPr="00566129">
        <w:rPr>
          <w:rFonts w:ascii="Times New Roman" w:hAnsi="Times New Roman"/>
          <w:sz w:val="24"/>
        </w:rPr>
        <w:t xml:space="preserve"> (MAF)</w:t>
      </w:r>
      <w:ins w:id="43" w:author="Gao Wang" w:date="2014-10-28T15:30:00Z">
        <w:r w:rsidR="007F427A">
          <w:rPr>
            <w:rFonts w:ascii="Times New Roman" w:hAnsi="Times New Roman"/>
            <w:sz w:val="24"/>
          </w:rPr>
          <w:t xml:space="preserve"> of variants and </w:t>
        </w:r>
        <w:r w:rsidR="006117A3">
          <w:rPr>
            <w:rFonts w:ascii="Times New Roman" w:hAnsi="Times New Roman"/>
            <w:sz w:val="24"/>
          </w:rPr>
          <w:t>pair-wise LD between variants.</w:t>
        </w:r>
      </w:ins>
      <w:r w:rsidRPr="00566129">
        <w:rPr>
          <w:rFonts w:ascii="Times New Roman" w:hAnsi="Times New Roman"/>
          <w:sz w:val="24"/>
        </w:rPr>
        <w:t xml:space="preserve"> </w:t>
      </w:r>
      <w:ins w:id="44" w:author="Gao Wang" w:date="2014-10-28T15:46:00Z">
        <w:r w:rsidR="007F427A">
          <w:rPr>
            <w:rFonts w:ascii="Times New Roman" w:hAnsi="Times New Roman"/>
            <w:sz w:val="24"/>
          </w:rPr>
          <w:t>For rare variants with MAF derived from large samples (see Discussion)</w:t>
        </w:r>
        <w:r w:rsidR="005107D2">
          <w:rPr>
            <w:rFonts w:ascii="Times New Roman" w:hAnsi="Times New Roman"/>
            <w:sz w:val="24"/>
          </w:rPr>
          <w:t xml:space="preserve">, the minor allele counts </w:t>
        </w:r>
      </w:ins>
      <w:ins w:id="45" w:author="Gao Wang" w:date="2014-10-28T15:51:00Z">
        <w:r w:rsidR="00107065">
          <w:rPr>
            <w:rFonts w:ascii="Times New Roman" w:hAnsi="Times New Roman"/>
            <w:sz w:val="24"/>
          </w:rPr>
          <w:t xml:space="preserve">can be approximated by a multivariate Poisson distribution </w:t>
        </w:r>
        <w:r w:rsidR="004D3AAE">
          <w:rPr>
            <w:rFonts w:ascii="Times New Roman" w:hAnsi="Times New Roman"/>
            <w:sz w:val="24"/>
          </w:rPr>
          <w:t xml:space="preserve">with joint probability </w:t>
        </w:r>
      </w:ins>
      <w:ins w:id="46" w:author="Gao Wang" w:date="2014-10-28T16:10:00Z">
        <w:r w:rsidR="00121A97">
          <w:rPr>
            <w:rFonts w:ascii="Times New Roman" w:hAnsi="Times New Roman"/>
            <w:sz w:val="24"/>
          </w:rPr>
          <w:t xml:space="preserve">mass </w:t>
        </w:r>
      </w:ins>
      <w:ins w:id="47" w:author="Gao Wang" w:date="2014-10-28T15:51:00Z">
        <w:r w:rsidR="004D3AAE">
          <w:rPr>
            <w:rFonts w:ascii="Times New Roman" w:hAnsi="Times New Roman"/>
            <w:sz w:val="24"/>
          </w:rPr>
          <w:t xml:space="preserve">function </w:t>
        </w:r>
      </w:ins>
      <w:ins w:id="48" w:author="Gao Wang" w:date="2014-10-28T15:55:00Z">
        <w:r w:rsidR="00FE14B3" w:rsidRPr="004F13E0">
          <w:rPr>
            <w:rFonts w:ascii="Times New Roman" w:hAnsi="Times New Roman"/>
            <w:position w:val="-14"/>
            <w:sz w:val="24"/>
          </w:rPr>
          <w:object w:dxaOrig="1620" w:dyaOrig="380" w14:anchorId="55690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9pt" o:ole="">
              <v:imagedata r:id="rId11" o:title=""/>
            </v:shape>
            <o:OLEObject Type="Embed" ProgID="Equation.DSMT4" ShapeID="_x0000_i1025" DrawAspect="Content" ObjectID="_1476631833" r:id="rId12"/>
          </w:object>
        </w:r>
      </w:ins>
      <w:ins w:id="49" w:author="Gao Wang" w:date="2014-10-28T15:55:00Z">
        <w:r w:rsidR="004D3AAE">
          <w:rPr>
            <w:rFonts w:ascii="Times New Roman" w:hAnsi="Times New Roman"/>
            <w:sz w:val="24"/>
          </w:rPr>
          <w:t xml:space="preserve"> </w:t>
        </w:r>
      </w:ins>
      <w:ins w:id="50" w:author="Gao Wang" w:date="2014-10-28T15:58:00Z">
        <w:r w:rsidR="004D3AAE">
          <w:rPr>
            <w:rFonts w:ascii="Times New Roman" w:hAnsi="Times New Roman"/>
            <w:sz w:val="24"/>
          </w:rPr>
          <w:t xml:space="preserve">where </w:t>
        </w:r>
      </w:ins>
      <w:ins w:id="51" w:author="Gao Wang" w:date="2014-10-28T16:02:00Z">
        <w:r w:rsidR="00FE14B3" w:rsidRPr="004F13E0">
          <w:rPr>
            <w:rFonts w:ascii="Times New Roman" w:hAnsi="Times New Roman"/>
            <w:position w:val="-12"/>
            <w:sz w:val="24"/>
          </w:rPr>
          <w:object w:dxaOrig="480" w:dyaOrig="360" w14:anchorId="3A19BFB8">
            <v:shape id="_x0000_i1026" type="#_x0000_t75" style="width:24.45pt;height:17.65pt" o:ole="">
              <v:imagedata r:id="rId13" o:title=""/>
            </v:shape>
            <o:OLEObject Type="Embed" ProgID="Equation.DSMT4" ShapeID="_x0000_i1026" DrawAspect="Content" ObjectID="_1476631834" r:id="rId14"/>
          </w:object>
        </w:r>
      </w:ins>
      <w:ins w:id="52" w:author="Gao Wang" w:date="2014-10-28T16:02:00Z">
        <w:r w:rsidR="005954EC">
          <w:rPr>
            <w:rFonts w:ascii="Times New Roman" w:hAnsi="Times New Roman"/>
            <w:sz w:val="24"/>
          </w:rPr>
          <w:t xml:space="preserve"> is expected allele counts for the </w:t>
        </w:r>
        <w:r w:rsidR="005954EC" w:rsidRPr="005954EC">
          <w:rPr>
            <w:rFonts w:ascii="Times New Roman" w:hAnsi="Times New Roman"/>
            <w:i/>
            <w:sz w:val="24"/>
            <w:rPrChange w:id="53" w:author="Gao Wang" w:date="2014-10-28T16:02:00Z">
              <w:rPr>
                <w:rFonts w:ascii="Times New Roman" w:hAnsi="Times New Roman"/>
                <w:sz w:val="24"/>
              </w:rPr>
            </w:rPrChange>
          </w:rPr>
          <w:t>M</w:t>
        </w:r>
        <w:r w:rsidR="005954EC">
          <w:rPr>
            <w:rFonts w:ascii="Times New Roman" w:hAnsi="Times New Roman"/>
            <w:sz w:val="24"/>
          </w:rPr>
          <w:t xml:space="preserve"> variants and </w:t>
        </w:r>
      </w:ins>
      <w:ins w:id="54" w:author="Gao Wang" w:date="2014-10-28T16:03:00Z">
        <w:r w:rsidR="00FE14B3" w:rsidRPr="005954EC">
          <w:rPr>
            <w:rFonts w:ascii="Times New Roman" w:hAnsi="Times New Roman"/>
            <w:position w:val="-12"/>
            <w:sz w:val="24"/>
          </w:rPr>
          <w:object w:dxaOrig="560" w:dyaOrig="360" w14:anchorId="7113DF5D">
            <v:shape id="_x0000_i1027" type="#_x0000_t75" style="width:27.85pt;height:17.65pt" o:ole="">
              <v:imagedata r:id="rId15" o:title=""/>
            </v:shape>
            <o:OLEObject Type="Embed" ProgID="Equation.DSMT4" ShapeID="_x0000_i1027" DrawAspect="Content" ObjectID="_1476631835" r:id="rId16"/>
          </w:object>
        </w:r>
      </w:ins>
      <w:ins w:id="55" w:author="Gao Wang" w:date="2014-10-28T16:03:00Z">
        <w:r w:rsidR="005954EC">
          <w:rPr>
            <w:rFonts w:ascii="Times New Roman" w:hAnsi="Times New Roman"/>
            <w:sz w:val="24"/>
          </w:rPr>
          <w:t xml:space="preserve"> is </w:t>
        </w:r>
        <w:r w:rsidR="000A758B">
          <w:rPr>
            <w:rFonts w:ascii="Times New Roman" w:hAnsi="Times New Roman"/>
            <w:sz w:val="24"/>
          </w:rPr>
          <w:t xml:space="preserve">the </w:t>
        </w:r>
        <w:r w:rsidR="005954EC">
          <w:rPr>
            <w:rFonts w:ascii="Times New Roman" w:hAnsi="Times New Roman"/>
            <w:sz w:val="24"/>
          </w:rPr>
          <w:t>variance-covariance matrix</w:t>
        </w:r>
      </w:ins>
      <w:r w:rsidR="004F13E0">
        <w:rPr>
          <w:rFonts w:ascii="Times New Roman" w:hAnsi="Times New Roman"/>
          <w:sz w:val="24"/>
        </w:rPr>
        <w:fldChar w:fldCharType="begin"/>
      </w:r>
      <w:r w:rsidR="004F13E0">
        <w:rPr>
          <w:rFonts w:ascii="Times New Roman" w:hAnsi="Times New Roman"/>
          <w:sz w:val="24"/>
        </w:rPr>
        <w:instrText xml:space="preserve"> ADDIN ZOTERO_ITEM CSL_CITATION {"citationID":"1FSyCS23","properties":{"formattedCitation":"{\\rtf \\super 7\\nosupersub{}}","plainCitation":"7"},"citationItems":[{"id":437,"uris":["http://zotero.org/users/1116201/items/EJ53K6AB"],"uri":["http://zotero.org/users/1116201/items/EJ53K6AB"],"itemData":{"id":437,"type":"article-journal","title":"An EM algorithm for multivariate Poisson distribution and related models","container-title":"Journal of Applied Statistics","page":"63-77","volume":"30","issue":"1","source":"Taylor and Francis+NEJM","abstract":"Multivariate extensions of the Poisson distribution are plausible models for multivariate discrete data. The lack of estimation and inferential procedures reduces the applicability of such models. In this paper, an EM algorithm for Maximum Likelihood estimation of the parameters of the Multivariate Poisson distribution is described. The algorithm is based on the multivariate reduction technique that generates the Multivariate Poisson distribution. Illustrative examples are also provided. Extension to other models, generated via multivariate reduction, is discussed.","DOI":"10.1080/0266476022000018510","ISSN":"0266-4763","author":[{"family":"Karlis","given":"Dimitris"}],"issued":{"date-parts":[["2003",1,1]]},"accessed":{"date-parts":[["2014",10,28]]}}}],"schema":"https://github.com/citation-style-language/schema/raw/master/csl-citation.json"} </w:instrText>
      </w:r>
      <w:r w:rsidR="004F13E0">
        <w:rPr>
          <w:rFonts w:ascii="Times New Roman" w:hAnsi="Times New Roman"/>
          <w:sz w:val="24"/>
        </w:rPr>
        <w:fldChar w:fldCharType="separate"/>
      </w:r>
      <w:r w:rsidR="004F13E0" w:rsidRPr="004F13E0">
        <w:rPr>
          <w:rFonts w:ascii="Times New Roman" w:hAnsi="Times New Roman"/>
          <w:sz w:val="24"/>
          <w:szCs w:val="24"/>
          <w:vertAlign w:val="superscript"/>
        </w:rPr>
        <w:t>7</w:t>
      </w:r>
      <w:r w:rsidR="004F13E0">
        <w:rPr>
          <w:rFonts w:ascii="Times New Roman" w:hAnsi="Times New Roman"/>
          <w:sz w:val="24"/>
        </w:rPr>
        <w:fldChar w:fldCharType="end"/>
      </w:r>
      <w:ins w:id="56" w:author="Gao Wang" w:date="2014-10-28T16:03:00Z">
        <w:r w:rsidR="005954EC">
          <w:rPr>
            <w:rFonts w:ascii="Times New Roman" w:hAnsi="Times New Roman"/>
            <w:sz w:val="24"/>
          </w:rPr>
          <w:t xml:space="preserve">. </w:t>
        </w:r>
      </w:ins>
      <w:ins w:id="57" w:author="Gao Wang" w:date="2014-10-28T16:06:00Z">
        <w:r w:rsidR="00121A97">
          <w:rPr>
            <w:rFonts w:ascii="Times New Roman" w:hAnsi="Times New Roman"/>
            <w:sz w:val="24"/>
          </w:rPr>
          <w:t xml:space="preserve">The covariance between variants </w:t>
        </w:r>
      </w:ins>
      <w:ins w:id="58" w:author="Gao Wang" w:date="2014-10-28T16:06:00Z">
        <w:r w:rsidR="00121A97" w:rsidRPr="00BF5F58">
          <w:rPr>
            <w:rFonts w:ascii="Times New Roman" w:hAnsi="Times New Roman"/>
            <w:position w:val="-12"/>
            <w:sz w:val="24"/>
          </w:rPr>
          <w:object w:dxaOrig="300" w:dyaOrig="360" w14:anchorId="7EEB1DDC">
            <v:shape id="_x0000_i1028" type="#_x0000_t75" style="width:14.95pt;height:17.65pt" o:ole="">
              <v:imagedata r:id="rId17" o:title=""/>
            </v:shape>
            <o:OLEObject Type="Embed" ProgID="Equation.DSMT4" ShapeID="_x0000_i1028" DrawAspect="Content" ObjectID="_1476631836" r:id="rId18"/>
          </w:object>
        </w:r>
      </w:ins>
      <w:ins w:id="59" w:author="Gao Wang" w:date="2014-10-28T16:06:00Z">
        <w:r w:rsidR="00121A97">
          <w:rPr>
            <w:rFonts w:ascii="Times New Roman" w:hAnsi="Times New Roman"/>
            <w:sz w:val="24"/>
          </w:rPr>
          <w:t xml:space="preserve"> </w:t>
        </w:r>
      </w:ins>
      <w:ins w:id="60" w:author="Gao Wang" w:date="2014-10-28T16:07:00Z">
        <w:r w:rsidR="00121A97">
          <w:rPr>
            <w:rFonts w:ascii="Times New Roman" w:hAnsi="Times New Roman"/>
            <w:sz w:val="24"/>
          </w:rPr>
          <w:t xml:space="preserve">and </w:t>
        </w:r>
      </w:ins>
      <w:ins w:id="61" w:author="Gao Wang" w:date="2014-10-28T16:07:00Z">
        <w:r w:rsidR="00121A97" w:rsidRPr="00121A97">
          <w:rPr>
            <w:rFonts w:ascii="Times New Roman" w:hAnsi="Times New Roman"/>
            <w:position w:val="-14"/>
            <w:sz w:val="24"/>
          </w:rPr>
          <w:object w:dxaOrig="340" w:dyaOrig="380" w14:anchorId="5F6DDDB7">
            <v:shape id="_x0000_i1029" type="#_x0000_t75" style="width:17pt;height:19pt" o:ole="">
              <v:imagedata r:id="rId19" o:title=""/>
            </v:shape>
            <o:OLEObject Type="Embed" ProgID="Equation.DSMT4" ShapeID="_x0000_i1029" DrawAspect="Content" ObjectID="_1476631837" r:id="rId20"/>
          </w:object>
        </w:r>
      </w:ins>
      <w:ins w:id="62" w:author="Gao Wang" w:date="2014-10-28T16:07:00Z">
        <w:r w:rsidR="00121A97">
          <w:rPr>
            <w:rFonts w:ascii="Times New Roman" w:hAnsi="Times New Roman"/>
            <w:sz w:val="24"/>
          </w:rPr>
          <w:t xml:space="preserve"> can be computed by </w:t>
        </w:r>
      </w:ins>
      <w:ins w:id="63" w:author="Gao Wang" w:date="2014-10-28T16:07:00Z">
        <w:r w:rsidR="00D30F13" w:rsidRPr="00BF5F58">
          <w:rPr>
            <w:rFonts w:ascii="Times New Roman" w:hAnsi="Times New Roman"/>
            <w:position w:val="-16"/>
            <w:sz w:val="24"/>
          </w:rPr>
          <w:object w:dxaOrig="3720" w:dyaOrig="440" w14:anchorId="548D5642">
            <v:shape id="_x0000_i1043" type="#_x0000_t75" style="width:185.45pt;height:21.75pt" o:ole="">
              <v:imagedata r:id="rId21" o:title=""/>
            </v:shape>
            <o:OLEObject Type="Embed" ProgID="Equation.DSMT4" ShapeID="_x0000_i1043" DrawAspect="Content" ObjectID="_1476631838" r:id="rId22"/>
          </w:object>
        </w:r>
      </w:ins>
      <w:ins w:id="64" w:author="Gao Wang" w:date="2014-10-28T16:07:00Z">
        <w:r w:rsidR="00121A97">
          <w:rPr>
            <w:rFonts w:ascii="Times New Roman" w:hAnsi="Times New Roman"/>
            <w:sz w:val="24"/>
          </w:rPr>
          <w:t xml:space="preserve"> </w:t>
        </w:r>
      </w:ins>
      <w:ins w:id="65" w:author="Gao Wang" w:date="2014-10-28T16:09:00Z">
        <w:r w:rsidR="00121A97">
          <w:rPr>
            <w:rFonts w:ascii="Times New Roman" w:hAnsi="Times New Roman"/>
            <w:sz w:val="24"/>
          </w:rPr>
          <w:t xml:space="preserve">where </w:t>
        </w:r>
      </w:ins>
      <w:ins w:id="66" w:author="Gao Wang" w:date="2014-10-28T16:09:00Z">
        <w:r w:rsidR="00121A97" w:rsidRPr="00BF5F58">
          <w:rPr>
            <w:rFonts w:ascii="Times New Roman" w:hAnsi="Times New Roman"/>
            <w:position w:val="-14"/>
            <w:sz w:val="24"/>
          </w:rPr>
          <w:object w:dxaOrig="260" w:dyaOrig="400" w14:anchorId="1F550029">
            <v:shape id="_x0000_i1031" type="#_x0000_t75" style="width:12.9pt;height:19.7pt" o:ole="">
              <v:imagedata r:id="rId23" o:title=""/>
            </v:shape>
            <o:OLEObject Type="Embed" ProgID="Equation.DSMT4" ShapeID="_x0000_i1031" DrawAspect="Content" ObjectID="_1476631839" r:id="rId24"/>
          </w:object>
        </w:r>
      </w:ins>
      <w:ins w:id="67" w:author="Gao Wang" w:date="2014-10-28T16:09:00Z">
        <w:r w:rsidR="00121A97">
          <w:rPr>
            <w:rFonts w:ascii="Times New Roman" w:hAnsi="Times New Roman"/>
            <w:sz w:val="24"/>
          </w:rPr>
          <w:t xml:space="preserve"> is </w:t>
        </w:r>
      </w:ins>
      <w:ins w:id="68" w:author="Gao Wang" w:date="2014-10-28T16:10:00Z">
        <w:r w:rsidR="00121A97">
          <w:rPr>
            <w:rFonts w:ascii="Times New Roman" w:hAnsi="Times New Roman"/>
            <w:sz w:val="24"/>
          </w:rPr>
          <w:t xml:space="preserve">the </w:t>
        </w:r>
      </w:ins>
      <w:ins w:id="69" w:author="Gao Wang" w:date="2014-10-28T16:09:00Z">
        <w:r w:rsidR="00121A97">
          <w:rPr>
            <w:rFonts w:ascii="Times New Roman" w:hAnsi="Times New Roman"/>
            <w:sz w:val="24"/>
          </w:rPr>
          <w:t xml:space="preserve">LD </w:t>
        </w:r>
      </w:ins>
      <w:ins w:id="70" w:author="Gao Wang" w:date="2014-10-28T16:10:00Z">
        <w:r w:rsidR="00121A97">
          <w:rPr>
            <w:rFonts w:ascii="Times New Roman" w:hAnsi="Times New Roman"/>
            <w:sz w:val="24"/>
          </w:rPr>
          <w:t xml:space="preserve">coefficient, </w:t>
        </w:r>
      </w:ins>
      <w:ins w:id="71" w:author="Gao Wang" w:date="2014-10-28T16:10:00Z">
        <w:r w:rsidR="003653B3" w:rsidRPr="00BF5F58">
          <w:rPr>
            <w:rFonts w:ascii="Times New Roman" w:hAnsi="Times New Roman"/>
            <w:position w:val="-10"/>
            <w:sz w:val="24"/>
          </w:rPr>
          <w:object w:dxaOrig="240" w:dyaOrig="260" w14:anchorId="12E7B43C">
            <v:shape id="_x0000_i1032" type="#_x0000_t75" style="width:12.25pt;height:12.9pt" o:ole="">
              <v:imagedata r:id="rId25" o:title=""/>
            </v:shape>
            <o:OLEObject Type="Embed" ProgID="Equation.DSMT4" ShapeID="_x0000_i1032" DrawAspect="Content" ObjectID="_1476631840" r:id="rId26"/>
          </w:object>
        </w:r>
      </w:ins>
      <w:ins w:id="72" w:author="Gao Wang" w:date="2014-10-28T16:10:00Z">
        <w:r w:rsidR="003653B3">
          <w:rPr>
            <w:rFonts w:ascii="Times New Roman" w:hAnsi="Times New Roman"/>
            <w:sz w:val="24"/>
          </w:rPr>
          <w:t xml:space="preserve"> </w:t>
        </w:r>
      </w:ins>
      <w:ins w:id="73" w:author="Gao Wang" w:date="2014-10-28T16:11:00Z">
        <w:r w:rsidR="003653B3">
          <w:rPr>
            <w:rFonts w:ascii="Times New Roman" w:hAnsi="Times New Roman"/>
            <w:sz w:val="24"/>
          </w:rPr>
          <w:t>is</w:t>
        </w:r>
      </w:ins>
      <w:ins w:id="74" w:author="Gao Wang" w:date="2014-10-28T16:12:00Z">
        <w:r w:rsidR="003653B3">
          <w:rPr>
            <w:rFonts w:ascii="Times New Roman" w:hAnsi="Times New Roman"/>
            <w:sz w:val="24"/>
          </w:rPr>
          <w:t xml:space="preserve"> population</w:t>
        </w:r>
      </w:ins>
      <w:ins w:id="75" w:author="Gao Wang" w:date="2014-10-28T16:11:00Z">
        <w:r w:rsidR="003653B3">
          <w:rPr>
            <w:rFonts w:ascii="Times New Roman" w:hAnsi="Times New Roman"/>
            <w:sz w:val="24"/>
          </w:rPr>
          <w:t xml:space="preserve"> MAF and </w:t>
        </w:r>
      </w:ins>
      <w:ins w:id="76" w:author="Gao Wang" w:date="2014-10-28T16:12:00Z">
        <w:r w:rsidR="003653B3" w:rsidRPr="00BF5F58">
          <w:rPr>
            <w:rFonts w:ascii="Times New Roman" w:hAnsi="Times New Roman"/>
            <w:position w:val="-6"/>
            <w:sz w:val="24"/>
          </w:rPr>
          <w:object w:dxaOrig="279" w:dyaOrig="279" w14:anchorId="6A125364">
            <v:shape id="_x0000_i1033" type="#_x0000_t75" style="width:14.25pt;height:14.25pt" o:ole="">
              <v:imagedata r:id="rId27" o:title=""/>
            </v:shape>
            <o:OLEObject Type="Embed" ProgID="Equation.DSMT4" ShapeID="_x0000_i1033" DrawAspect="Content" ObjectID="_1476631841" r:id="rId28"/>
          </w:object>
        </w:r>
      </w:ins>
      <w:ins w:id="77" w:author="Gao Wang" w:date="2014-10-28T16:12:00Z">
        <w:r w:rsidR="003653B3">
          <w:rPr>
            <w:rFonts w:ascii="Times New Roman" w:hAnsi="Times New Roman"/>
            <w:sz w:val="24"/>
          </w:rPr>
          <w:t xml:space="preserve"> is the sample size based on which population MAF </w:t>
        </w:r>
        <w:r w:rsidR="00536352">
          <w:rPr>
            <w:rFonts w:ascii="Times New Roman" w:hAnsi="Times New Roman"/>
            <w:sz w:val="24"/>
          </w:rPr>
          <w:t>are</w:t>
        </w:r>
        <w:r w:rsidR="003653B3">
          <w:rPr>
            <w:rFonts w:ascii="Times New Roman" w:hAnsi="Times New Roman"/>
            <w:sz w:val="24"/>
          </w:rPr>
          <w:t xml:space="preserve"> estimated. </w:t>
        </w:r>
      </w:ins>
      <w:ins w:id="78" w:author="Gao Wang" w:date="2014-10-28T16:27:00Z">
        <w:r w:rsidR="004C357C">
          <w:rPr>
            <w:rFonts w:ascii="Times New Roman" w:hAnsi="Times New Roman"/>
            <w:sz w:val="24"/>
          </w:rPr>
          <w:t>Therefore f</w:t>
        </w:r>
      </w:ins>
      <w:ins w:id="79" w:author="Gao Wang" w:date="2014-10-28T16:15:00Z">
        <w:r w:rsidR="00AD113C">
          <w:rPr>
            <w:rFonts w:ascii="Times New Roman" w:hAnsi="Times New Roman"/>
            <w:sz w:val="24"/>
          </w:rPr>
          <w:t xml:space="preserve">or given haplotype pattern </w:t>
        </w:r>
      </w:ins>
      <w:ins w:id="80" w:author="Gao Wang" w:date="2014-10-28T16:24:00Z">
        <w:r w:rsidR="0018066A" w:rsidRPr="00BF5F58">
          <w:rPr>
            <w:rFonts w:ascii="Times New Roman" w:hAnsi="Times New Roman"/>
            <w:position w:val="-12"/>
            <w:sz w:val="24"/>
          </w:rPr>
          <w:object w:dxaOrig="2900" w:dyaOrig="360" w14:anchorId="07775F3D">
            <v:shape id="_x0000_i1034" type="#_x0000_t75" style="width:144.7pt;height:17.65pt" o:ole="">
              <v:imagedata r:id="rId29" o:title=""/>
            </v:shape>
            <o:OLEObject Type="Embed" ProgID="Equation.DSMT4" ShapeID="_x0000_i1034" DrawAspect="Content" ObjectID="_1476631842" r:id="rId30"/>
          </w:object>
        </w:r>
      </w:ins>
      <w:ins w:id="81" w:author="Gao Wang" w:date="2014-10-28T16:26:00Z">
        <w:r w:rsidR="003A227F">
          <w:rPr>
            <w:rFonts w:ascii="Times New Roman" w:hAnsi="Times New Roman"/>
            <w:sz w:val="24"/>
          </w:rPr>
          <w:t>the correspondi</w:t>
        </w:r>
        <w:r w:rsidR="004C357C">
          <w:rPr>
            <w:rFonts w:ascii="Times New Roman" w:hAnsi="Times New Roman"/>
            <w:sz w:val="24"/>
          </w:rPr>
          <w:t xml:space="preserve">ng frequency </w:t>
        </w:r>
      </w:ins>
      <w:ins w:id="82" w:author="Gao Wang" w:date="2014-10-28T16:27:00Z">
        <w:r w:rsidR="004C357C" w:rsidRPr="004F13E0">
          <w:rPr>
            <w:rFonts w:ascii="Times New Roman" w:hAnsi="Times New Roman"/>
            <w:position w:val="-14"/>
            <w:sz w:val="24"/>
          </w:rPr>
          <w:object w:dxaOrig="1400" w:dyaOrig="380" w14:anchorId="00367544">
            <v:shape id="_x0000_i1035" type="#_x0000_t75" style="width:69.95pt;height:19pt" o:ole="">
              <v:imagedata r:id="rId31" o:title=""/>
            </v:shape>
            <o:OLEObject Type="Embed" ProgID="Equation.DSMT4" ShapeID="_x0000_i1035" DrawAspect="Content" ObjectID="_1476631843" r:id="rId32"/>
          </w:object>
        </w:r>
      </w:ins>
      <w:ins w:id="83" w:author="Gao Wang" w:date="2014-10-28T16:27:00Z">
        <w:r w:rsidR="004C357C">
          <w:rPr>
            <w:rFonts w:ascii="Times New Roman" w:hAnsi="Times New Roman"/>
            <w:sz w:val="24"/>
          </w:rPr>
          <w:t xml:space="preserve"> </w:t>
        </w:r>
      </w:ins>
      <w:ins w:id="84" w:author="Gao Wang" w:date="2014-10-28T16:26:00Z">
        <w:r w:rsidR="004C357C">
          <w:rPr>
            <w:rFonts w:ascii="Times New Roman" w:hAnsi="Times New Roman"/>
            <w:sz w:val="24"/>
          </w:rPr>
          <w:t xml:space="preserve">can </w:t>
        </w:r>
        <w:r w:rsidR="003A227F">
          <w:rPr>
            <w:rFonts w:ascii="Times New Roman" w:hAnsi="Times New Roman"/>
            <w:sz w:val="24"/>
          </w:rPr>
          <w:t>be computed</w:t>
        </w:r>
      </w:ins>
      <w:ins w:id="85" w:author="Gao Wang" w:date="2014-10-30T15:01:00Z">
        <w:r w:rsidR="004D777A">
          <w:rPr>
            <w:rFonts w:ascii="Times New Roman" w:hAnsi="Times New Roman"/>
            <w:sz w:val="24"/>
          </w:rPr>
          <w:t xml:space="preserve"> from the probability mass function</w:t>
        </w:r>
      </w:ins>
      <w:ins w:id="86" w:author="Gao Wang" w:date="2014-10-28T16:26:00Z">
        <w:r w:rsidR="003A227F">
          <w:rPr>
            <w:rFonts w:ascii="Times New Roman" w:hAnsi="Times New Roman"/>
            <w:sz w:val="24"/>
          </w:rPr>
          <w:t xml:space="preserve">. </w:t>
        </w:r>
      </w:ins>
      <w:ins w:id="87" w:author="Gao Wang" w:date="2014-10-28T16:27:00Z">
        <w:r w:rsidR="0048324C">
          <w:rPr>
            <w:rFonts w:ascii="Times New Roman" w:hAnsi="Times New Roman"/>
            <w:sz w:val="24"/>
          </w:rPr>
          <w:t xml:space="preserve">When collapsing is applied, </w:t>
        </w:r>
      </w:ins>
      <w:ins w:id="88" w:author="Gao Wang" w:date="2014-10-30T15:03:00Z">
        <w:r w:rsidR="001A2836">
          <w:rPr>
            <w:rFonts w:ascii="Times New Roman" w:hAnsi="Times New Roman"/>
            <w:sz w:val="24"/>
          </w:rPr>
          <w:t>MAF for the collapsed unit is given as</w:t>
        </w:r>
      </w:ins>
      <w:ins w:id="89" w:author="Gao Wang" w:date="2014-10-28T16:33:00Z">
        <w:r w:rsidR="001B183F">
          <w:rPr>
            <w:rFonts w:ascii="Times New Roman" w:hAnsi="Times New Roman"/>
            <w:sz w:val="24"/>
          </w:rPr>
          <w:t xml:space="preserve"> </w:t>
        </w:r>
      </w:ins>
      <w:ins w:id="90" w:author="Gao Wang" w:date="2014-10-28T16:29:00Z">
        <w:r w:rsidR="0018066A" w:rsidRPr="004F13E0">
          <w:rPr>
            <w:rFonts w:ascii="Times New Roman" w:hAnsi="Times New Roman"/>
            <w:position w:val="-14"/>
            <w:sz w:val="24"/>
          </w:rPr>
          <w:object w:dxaOrig="2360" w:dyaOrig="380" w14:anchorId="736D3C44">
            <v:shape id="_x0000_i1036" type="#_x0000_t75" style="width:118.85pt;height:19pt" o:ole="">
              <v:imagedata r:id="rId33" o:title=""/>
            </v:shape>
            <o:OLEObject Type="Embed" ProgID="Equation.DSMT4" ShapeID="_x0000_i1036" DrawAspect="Content" ObjectID="_1476631844" r:id="rId34"/>
          </w:object>
        </w:r>
      </w:ins>
      <w:ins w:id="91" w:author="Gao Wang" w:date="2014-10-28T16:24:00Z">
        <w:r w:rsidR="00DC2B43">
          <w:rPr>
            <w:rFonts w:ascii="Times New Roman" w:hAnsi="Times New Roman"/>
            <w:sz w:val="24"/>
          </w:rPr>
          <w:t xml:space="preserve"> </w:t>
        </w:r>
      </w:ins>
      <w:ins w:id="92" w:author="Gao Wang" w:date="2014-10-30T15:03:00Z">
        <w:r w:rsidR="00F40999">
          <w:rPr>
            <w:rFonts w:ascii="Times New Roman" w:hAnsi="Times New Roman"/>
            <w:sz w:val="24"/>
          </w:rPr>
          <w:t>by definition</w:t>
        </w:r>
      </w:ins>
      <w:ins w:id="93" w:author="Gao Wang" w:date="2014-10-28T16:24:00Z">
        <w:r w:rsidR="0048324C">
          <w:rPr>
            <w:rFonts w:ascii="Times New Roman" w:hAnsi="Times New Roman"/>
            <w:sz w:val="24"/>
          </w:rPr>
          <w:t xml:space="preserve">. </w:t>
        </w:r>
      </w:ins>
      <w:del w:id="94" w:author="Gao Wang" w:date="2014-10-28T15:31:00Z">
        <w:r w:rsidRPr="00566129" w:rsidDel="000637DE">
          <w:rPr>
            <w:rFonts w:ascii="Times New Roman" w:hAnsi="Times New Roman"/>
            <w:sz w:val="24"/>
          </w:rPr>
          <w:delText xml:space="preserve">within collapsed bins. Consider a haplotype divided into </w:delText>
        </w:r>
        <w:r w:rsidRPr="0016487C" w:rsidDel="000637DE">
          <w:rPr>
            <w:rFonts w:ascii="Times New Roman" w:hAnsi="Times New Roman"/>
            <w:i/>
            <w:sz w:val="24"/>
          </w:rPr>
          <w:delText>K</w:delText>
        </w:r>
        <w:r w:rsidRPr="00566129" w:rsidDel="000637DE">
          <w:rPr>
            <w:rFonts w:ascii="Times New Roman" w:hAnsi="Times New Roman"/>
            <w:sz w:val="24"/>
          </w:rPr>
          <w:delText xml:space="preserve"> bins with each bin having </w:delText>
        </w:r>
        <w:r w:rsidRPr="0016487C" w:rsidDel="000637DE">
          <w:rPr>
            <w:rFonts w:ascii="Times New Roman" w:hAnsi="Times New Roman"/>
            <w:i/>
            <w:sz w:val="24"/>
          </w:rPr>
          <w:delText>J</w:delText>
        </w:r>
        <w:r w:rsidRPr="00566129" w:rsidDel="000637DE">
          <w:rPr>
            <w:rFonts w:ascii="Times New Roman" w:hAnsi="Times New Roman"/>
            <w:sz w:val="24"/>
          </w:rPr>
          <w:delText xml:space="preserve"> variants. Cumulative MAF for bin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is </w:delText>
        </w:r>
        <w:r w:rsidR="002D6051" w:rsidRPr="002D6051" w:rsidDel="000637DE">
          <w:rPr>
            <w:rFonts w:ascii="Times New Roman" w:hAnsi="Times New Roman"/>
            <w:position w:val="-14"/>
            <w:sz w:val="24"/>
          </w:rPr>
          <w:object w:dxaOrig="1980" w:dyaOrig="460" w14:anchorId="518DC179">
            <v:shape id="_x0000_i1037" type="#_x0000_t75" style="width:101.2pt;height:21.75pt" o:ole="">
              <v:imagedata r:id="rId35" o:title=""/>
            </v:shape>
            <o:OLEObject Type="Embed" ProgID="Equation.DSMT4" ShapeID="_x0000_i1037" DrawAspect="Content" ObjectID="_1476631845" r:id="rId36"/>
          </w:object>
        </w:r>
        <w:r w:rsidRPr="00566129" w:rsidDel="000637DE">
          <w:rPr>
            <w:rFonts w:ascii="Times New Roman" w:hAnsi="Times New Roman"/>
            <w:sz w:val="24"/>
          </w:rPr>
          <w:delText xml:space="preserve"> where</w:delText>
        </w:r>
        <w:r w:rsidR="000A70C3" w:rsidDel="000637DE">
          <w:rPr>
            <w:rFonts w:ascii="Times New Roman" w:hAnsi="Times New Roman"/>
            <w:sz w:val="24"/>
          </w:rPr>
          <w:delText xml:space="preserve"> </w:delText>
        </w:r>
        <w:r w:rsidR="000A70C3" w:rsidRPr="002D6051" w:rsidDel="000637DE">
          <w:rPr>
            <w:rFonts w:ascii="Times New Roman" w:hAnsi="Times New Roman"/>
            <w:position w:val="-14"/>
            <w:sz w:val="24"/>
          </w:rPr>
          <w:object w:dxaOrig="360" w:dyaOrig="380" w14:anchorId="274791BC">
            <v:shape id="_x0000_i1038" type="#_x0000_t75" style="width:21.75pt;height:21.75pt" o:ole="">
              <v:imagedata r:id="rId37" o:title=""/>
            </v:shape>
            <o:OLEObject Type="Embed" ProgID="Equation.DSMT4" ShapeID="_x0000_i1038" DrawAspect="Content" ObjectID="_1476631846" r:id="rId38"/>
          </w:object>
        </w:r>
        <w:r w:rsidRPr="00566129" w:rsidDel="000637DE">
          <w:rPr>
            <w:rFonts w:ascii="Times New Roman" w:hAnsi="Times New Roman"/>
            <w:sz w:val="24"/>
          </w:rPr>
          <w:delText xml:space="preserve"> is MAF for the </w:delText>
        </w:r>
        <w:r w:rsidRPr="00561D98" w:rsidDel="000637DE">
          <w:rPr>
            <w:rFonts w:ascii="Times New Roman" w:hAnsi="Times New Roman"/>
            <w:i/>
            <w:sz w:val="24"/>
          </w:rPr>
          <w:delText>j</w:delText>
        </w:r>
        <w:r w:rsidRPr="00561D98" w:rsidDel="000637DE">
          <w:rPr>
            <w:rFonts w:ascii="Times New Roman" w:hAnsi="Times New Roman"/>
            <w:sz w:val="24"/>
            <w:vertAlign w:val="superscript"/>
          </w:rPr>
          <w:delText>th</w:delText>
        </w:r>
        <w:r w:rsidRPr="00566129" w:rsidDel="000637DE">
          <w:rPr>
            <w:rFonts w:ascii="Times New Roman" w:hAnsi="Times New Roman"/>
            <w:sz w:val="24"/>
          </w:rPr>
          <w:delText xml:space="preserve"> locus in the bin. The collapsed haplotype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contains </w:delText>
        </w:r>
        <w:r w:rsidRPr="00561D98" w:rsidDel="000637DE">
          <w:rPr>
            <w:rFonts w:ascii="Times New Roman" w:hAnsi="Times New Roman"/>
            <w:i/>
            <w:sz w:val="24"/>
          </w:rPr>
          <w:delText>K</w:delText>
        </w:r>
        <w:r w:rsidRPr="00566129" w:rsidDel="000637DE">
          <w:rPr>
            <w:rFonts w:ascii="Times New Roman" w:hAnsi="Times New Roman"/>
            <w:sz w:val="24"/>
          </w:rPr>
          <w:delText xml:space="preserve"> elements</w:delText>
        </w:r>
        <w:r w:rsidR="00D60383" w:rsidDel="000637DE">
          <w:rPr>
            <w:rFonts w:ascii="Times New Roman" w:hAnsi="Times New Roman"/>
            <w:sz w:val="24"/>
          </w:rPr>
          <w:delText xml:space="preserve"> </w:delText>
        </w:r>
        <w:r w:rsidR="00D60383" w:rsidRPr="00D60383" w:rsidDel="000637DE">
          <w:rPr>
            <w:rFonts w:ascii="Times New Roman" w:hAnsi="Times New Roman"/>
            <w:position w:val="-12"/>
            <w:sz w:val="24"/>
          </w:rPr>
          <w:object w:dxaOrig="2740" w:dyaOrig="360" w14:anchorId="6EBE2AD5">
            <v:shape id="_x0000_i1039" type="#_x0000_t75" style="width:136.55pt;height:21.75pt" o:ole="">
              <v:imagedata r:id="rId39" o:title=""/>
            </v:shape>
            <o:OLEObject Type="Embed" ProgID="Equation.DSMT4" ShapeID="_x0000_i1039" DrawAspect="Content" ObjectID="_1476631847" r:id="rId40"/>
          </w:object>
        </w:r>
        <w:r w:rsidRPr="00566129" w:rsidDel="000637DE">
          <w:rPr>
            <w:rFonts w:ascii="Times New Roman" w:hAnsi="Times New Roman"/>
            <w:sz w:val="24"/>
          </w:rPr>
          <w:delText xml:space="preserve">, and the allele frequency for </w:delText>
        </w:r>
        <w:r w:rsidRPr="00561D98" w:rsidDel="000637DE">
          <w:rPr>
            <w:rFonts w:ascii="Times New Roman" w:hAnsi="Times New Roman"/>
            <w:i/>
            <w:sz w:val="24"/>
          </w:rPr>
          <w:delText>h</w:delText>
        </w:r>
        <w:r w:rsidRPr="00566129" w:rsidDel="000637DE">
          <w:rPr>
            <w:rFonts w:ascii="Times New Roman" w:hAnsi="Times New Roman"/>
            <w:sz w:val="24"/>
          </w:rPr>
          <w:delText xml:space="preserve"> is given by</w:delText>
        </w:r>
        <w:r w:rsidR="00856654" w:rsidDel="000637DE">
          <w:rPr>
            <w:rFonts w:ascii="Times New Roman" w:hAnsi="Times New Roman"/>
            <w:sz w:val="24"/>
          </w:rPr>
          <w:delText xml:space="preserve"> </w:delText>
        </w:r>
        <w:r w:rsidR="00856654" w:rsidRPr="00856654" w:rsidDel="000637DE">
          <w:rPr>
            <w:rFonts w:ascii="Times New Roman" w:hAnsi="Times New Roman"/>
            <w:position w:val="-12"/>
            <w:sz w:val="24"/>
          </w:rPr>
          <w:object w:dxaOrig="1800" w:dyaOrig="440" w14:anchorId="5F7BC01A">
            <v:shape id="_x0000_i1040" type="#_x0000_t75" style="width:93.75pt;height:21.75pt" o:ole="">
              <v:imagedata r:id="rId41" o:title=""/>
            </v:shape>
            <o:OLEObject Type="Embed" ProgID="Equation.DSMT4" ShapeID="_x0000_i1040" DrawAspect="Content" ObjectID="_1476631848" r:id="rId42"/>
          </w:object>
        </w:r>
        <w:r w:rsidR="00856654" w:rsidDel="000637DE">
          <w:rPr>
            <w:rFonts w:ascii="Times New Roman" w:hAnsi="Times New Roman"/>
            <w:sz w:val="24"/>
          </w:rPr>
          <w:delText xml:space="preserve"> </w:delText>
        </w:r>
        <w:r w:rsidRPr="00566129" w:rsidDel="000637DE">
          <w:rPr>
            <w:rFonts w:ascii="Times New Roman" w:hAnsi="Times New Roman"/>
            <w:sz w:val="24"/>
          </w:rPr>
          <w:delText xml:space="preserve">. </w:delText>
        </w:r>
      </w:del>
      <w:ins w:id="95" w:author="Gao Wang" w:date="2014-10-28T16:40:00Z">
        <w:r w:rsidR="00F815DF">
          <w:rPr>
            <w:rFonts w:ascii="Times New Roman" w:hAnsi="Times New Roman"/>
            <w:sz w:val="24"/>
          </w:rPr>
          <w:t>Calculations of h</w:t>
        </w:r>
      </w:ins>
      <w:ins w:id="96" w:author="Gao Wang" w:date="2014-10-28T16:39:00Z">
        <w:r w:rsidR="00F815DF">
          <w:rPr>
            <w:rFonts w:ascii="Times New Roman" w:hAnsi="Times New Roman"/>
            <w:sz w:val="24"/>
          </w:rPr>
          <w:t xml:space="preserve">aplotype pattern frequencies </w:t>
        </w:r>
      </w:ins>
      <w:ins w:id="97" w:author="Gao Wang" w:date="2014-10-28T16:40:00Z">
        <w:r w:rsidR="00F815DF">
          <w:rPr>
            <w:rFonts w:ascii="Times New Roman" w:hAnsi="Times New Roman"/>
            <w:sz w:val="24"/>
          </w:rPr>
          <w:t>are based on population MAF</w:t>
        </w:r>
      </w:ins>
      <w:ins w:id="98" w:author="Gao Wang" w:date="2014-10-28T16:44:00Z">
        <w:r w:rsidR="00802DBE">
          <w:rPr>
            <w:rFonts w:ascii="Times New Roman" w:hAnsi="Times New Roman"/>
            <w:sz w:val="24"/>
          </w:rPr>
          <w:t xml:space="preserve"> of rare variants</w:t>
        </w:r>
      </w:ins>
      <w:ins w:id="99" w:author="Gao Wang" w:date="2014-10-28T16:42:00Z">
        <w:r w:rsidR="00F815DF">
          <w:rPr>
            <w:rFonts w:ascii="Times New Roman" w:hAnsi="Times New Roman"/>
            <w:sz w:val="24"/>
          </w:rPr>
          <w:t>;</w:t>
        </w:r>
      </w:ins>
      <w:ins w:id="100" w:author="Gao Wang" w:date="2014-10-28T16:40:00Z">
        <w:r w:rsidR="00F815DF">
          <w:rPr>
            <w:rFonts w:ascii="Times New Roman" w:hAnsi="Times New Roman"/>
            <w:sz w:val="24"/>
          </w:rPr>
          <w:t xml:space="preserve"> but in </w:t>
        </w:r>
      </w:ins>
      <w:ins w:id="101" w:author="Gao Wang" w:date="2014-10-28T16:41:00Z">
        <w:r w:rsidR="00F815DF">
          <w:rPr>
            <w:rFonts w:ascii="Times New Roman" w:hAnsi="Times New Roman"/>
            <w:sz w:val="24"/>
          </w:rPr>
          <w:t xml:space="preserve">a </w:t>
        </w:r>
      </w:ins>
      <w:ins w:id="102" w:author="Gao Wang" w:date="2014-10-28T16:40:00Z">
        <w:r w:rsidR="00F815DF">
          <w:rPr>
            <w:rFonts w:ascii="Times New Roman" w:hAnsi="Times New Roman"/>
            <w:sz w:val="24"/>
          </w:rPr>
          <w:t xml:space="preserve">given family where </w:t>
        </w:r>
      </w:ins>
      <w:ins w:id="103" w:author="Gao Wang" w:date="2014-10-28T16:41:00Z">
        <w:r w:rsidR="00F815DF">
          <w:rPr>
            <w:rFonts w:ascii="Times New Roman" w:hAnsi="Times New Roman"/>
            <w:sz w:val="24"/>
          </w:rPr>
          <w:t>only limited haplotypes are observed,</w:t>
        </w:r>
      </w:ins>
      <w:ins w:id="104" w:author="Gao Wang" w:date="2014-10-28T16:42:00Z">
        <w:r w:rsidR="00A93C76">
          <w:rPr>
            <w:rFonts w:ascii="Times New Roman" w:hAnsi="Times New Roman"/>
            <w:sz w:val="24"/>
          </w:rPr>
          <w:t xml:space="preserve"> haplotype pattern frequency should be adjusted to </w:t>
        </w:r>
      </w:ins>
      <w:ins w:id="105" w:author="Gao Wang" w:date="2014-10-28T16:47:00Z">
        <w:r w:rsidR="00851710">
          <w:rPr>
            <w:rFonts w:ascii="Times New Roman" w:hAnsi="Times New Roman"/>
            <w:sz w:val="24"/>
          </w:rPr>
          <w:t>reflect the</w:t>
        </w:r>
      </w:ins>
      <w:ins w:id="106" w:author="Gao Wang" w:date="2014-10-28T16:49:00Z">
        <w:r w:rsidR="0039288A">
          <w:rPr>
            <w:rFonts w:ascii="Times New Roman" w:hAnsi="Times New Roman"/>
            <w:sz w:val="24"/>
          </w:rPr>
          <w:t>ir</w:t>
        </w:r>
      </w:ins>
      <w:ins w:id="107" w:author="Gao Wang" w:date="2014-10-28T16:47:00Z">
        <w:r w:rsidR="00851710">
          <w:rPr>
            <w:rFonts w:ascii="Times New Roman" w:hAnsi="Times New Roman"/>
            <w:sz w:val="24"/>
          </w:rPr>
          <w:t xml:space="preserve"> relative </w:t>
        </w:r>
      </w:ins>
      <w:ins w:id="108" w:author="Gao Wang" w:date="2014-10-28T16:49:00Z">
        <w:r w:rsidR="00F12926">
          <w:rPr>
            <w:rFonts w:ascii="Times New Roman" w:hAnsi="Times New Roman"/>
            <w:sz w:val="24"/>
          </w:rPr>
          <w:t>probability</w:t>
        </w:r>
      </w:ins>
      <w:ins w:id="109" w:author="Gao Wang" w:date="2014-10-28T16:47:00Z">
        <w:r w:rsidR="00851710">
          <w:rPr>
            <w:rFonts w:ascii="Times New Roman" w:hAnsi="Times New Roman"/>
            <w:sz w:val="24"/>
          </w:rPr>
          <w:t xml:space="preserve"> of occurrence in the family</w:t>
        </w:r>
      </w:ins>
      <w:ins w:id="110" w:author="Gao Wang" w:date="2014-10-28T16:48:00Z">
        <w:r w:rsidR="00851710">
          <w:rPr>
            <w:rFonts w:ascii="Times New Roman" w:hAnsi="Times New Roman"/>
            <w:sz w:val="24"/>
          </w:rPr>
          <w:t xml:space="preserve">. Therefore </w:t>
        </w:r>
      </w:ins>
      <w:ins w:id="111" w:author="Gao Wang" w:date="2014-10-28T16:50:00Z">
        <w:r w:rsidR="00092649">
          <w:rPr>
            <w:rFonts w:ascii="Times New Roman" w:hAnsi="Times New Roman"/>
            <w:sz w:val="24"/>
          </w:rPr>
          <w:t xml:space="preserve">for haplotypes in a family </w:t>
        </w:r>
      </w:ins>
      <w:ins w:id="112" w:author="Gao Wang" w:date="2014-10-28T16:48:00Z">
        <w:r w:rsidR="00851710">
          <w:rPr>
            <w:rFonts w:ascii="Times New Roman" w:hAnsi="Times New Roman"/>
            <w:sz w:val="24"/>
          </w:rPr>
          <w:t xml:space="preserve">we normalize </w:t>
        </w:r>
      </w:ins>
      <w:ins w:id="113" w:author="Gao Wang" w:date="2014-10-28T16:49:00Z">
        <w:r w:rsidR="00AA19CE">
          <w:rPr>
            <w:rFonts w:ascii="Times New Roman" w:hAnsi="Times New Roman"/>
            <w:sz w:val="24"/>
          </w:rPr>
          <w:t xml:space="preserve">the </w:t>
        </w:r>
      </w:ins>
      <w:ins w:id="114" w:author="Gao Wang" w:date="2014-10-28T16:50:00Z">
        <w:r w:rsidR="00AA19CE">
          <w:rPr>
            <w:rFonts w:ascii="Times New Roman" w:hAnsi="Times New Roman"/>
            <w:sz w:val="24"/>
          </w:rPr>
          <w:t>f</w:t>
        </w:r>
        <w:r w:rsidR="00F35974">
          <w:rPr>
            <w:rFonts w:ascii="Times New Roman" w:hAnsi="Times New Roman"/>
            <w:sz w:val="24"/>
          </w:rPr>
          <w:t>requencies</w:t>
        </w:r>
      </w:ins>
      <w:ins w:id="115" w:author="Gao Wang" w:date="2014-10-28T17:01:00Z">
        <w:r w:rsidR="00F721D8">
          <w:rPr>
            <w:rFonts w:ascii="Times New Roman" w:hAnsi="Times New Roman"/>
            <w:sz w:val="24"/>
          </w:rPr>
          <w:t xml:space="preserve"> </w:t>
        </w:r>
      </w:ins>
      <w:ins w:id="116" w:author="Gao Wang" w:date="2014-10-28T16:48:00Z">
        <w:r w:rsidR="00851710">
          <w:rPr>
            <w:rFonts w:ascii="Times New Roman" w:hAnsi="Times New Roman"/>
            <w:sz w:val="24"/>
          </w:rPr>
          <w:t xml:space="preserve">such that </w:t>
        </w:r>
      </w:ins>
      <w:del w:id="117" w:author="Gao Wang" w:date="2014-10-28T16:49:00Z">
        <w:r w:rsidRPr="00566129" w:rsidDel="00851710">
          <w:rPr>
            <w:rFonts w:ascii="Times New Roman" w:hAnsi="Times New Roman"/>
            <w:sz w:val="24"/>
          </w:rPr>
          <w:delText>For collapsed haplot</w:delText>
        </w:r>
        <w:r w:rsidR="008A0C70" w:rsidDel="00851710">
          <w:rPr>
            <w:rFonts w:ascii="Times New Roman" w:hAnsi="Times New Roman"/>
            <w:sz w:val="24"/>
          </w:rPr>
          <w:delText xml:space="preserve">ype patterns </w:delText>
        </w:r>
      </w:del>
      <w:del w:id="118" w:author="Gao Wang" w:date="2014-10-28T16:34:00Z">
        <w:r w:rsidR="008A0C70" w:rsidDel="000C11F7">
          <w:rPr>
            <w:rFonts w:ascii="Times New Roman" w:hAnsi="Times New Roman"/>
            <w:sz w:val="24"/>
          </w:rPr>
          <w:delText xml:space="preserve">within </w:delText>
        </w:r>
      </w:del>
      <w:del w:id="119" w:author="Gao Wang" w:date="2014-10-28T16:49:00Z">
        <w:r w:rsidR="008A0C70" w:rsidDel="00851710">
          <w:rPr>
            <w:rFonts w:ascii="Times New Roman" w:hAnsi="Times New Roman"/>
            <w:sz w:val="24"/>
          </w:rPr>
          <w:delText xml:space="preserve">a pedigree, </w:delText>
        </w:r>
        <w:r w:rsidRPr="00566129" w:rsidDel="00851710">
          <w:rPr>
            <w:rFonts w:ascii="Times New Roman" w:hAnsi="Times New Roman"/>
            <w:sz w:val="24"/>
          </w:rPr>
          <w:delText xml:space="preserve">the frequencies will be </w:delText>
        </w:r>
        <w:commentRangeStart w:id="120"/>
        <w:r w:rsidRPr="00566129" w:rsidDel="00851710">
          <w:rPr>
            <w:rFonts w:ascii="Times New Roman" w:hAnsi="Times New Roman"/>
            <w:sz w:val="24"/>
          </w:rPr>
          <w:delText xml:space="preserve">normalized </w:delText>
        </w:r>
      </w:del>
      <w:commentRangeEnd w:id="120"/>
      <w:r w:rsidR="006109DA">
        <w:rPr>
          <w:rStyle w:val="CommentReference"/>
          <w:lang w:val="x-none" w:eastAsia="x-none"/>
        </w:rPr>
        <w:commentReference w:id="120"/>
      </w:r>
      <w:del w:id="121" w:author="Gao Wang" w:date="2014-10-28T16:49:00Z">
        <w:r w:rsidRPr="00566129" w:rsidDel="00851710">
          <w:rPr>
            <w:rFonts w:ascii="Times New Roman" w:hAnsi="Times New Roman"/>
            <w:sz w:val="24"/>
          </w:rPr>
          <w:delText xml:space="preserve">such that </w:delText>
        </w:r>
      </w:del>
      <w:r w:rsidRPr="00566129">
        <w:rPr>
          <w:rFonts w:ascii="Times New Roman" w:hAnsi="Times New Roman"/>
          <w:sz w:val="24"/>
        </w:rPr>
        <w:t>they sum to 1. The normalized collapsed haplotype pattern frequencies are then used as the allele frequencies for the corresponding regional genotype markers.</w:t>
      </w:r>
    </w:p>
    <w:p w14:paraId="52BF90A8" w14:textId="75A31A56" w:rsidR="000A70C3" w:rsidRDefault="000A70C3" w:rsidP="000A70C3">
      <w:pPr>
        <w:spacing w:afterLines="280" w:after="672" w:line="480" w:lineRule="auto"/>
        <w:jc w:val="both"/>
        <w:rPr>
          <w:rFonts w:ascii="Times New Roman" w:hAnsi="Times New Roman"/>
          <w:sz w:val="24"/>
        </w:rPr>
      </w:pPr>
      <w:r w:rsidRPr="000A70C3">
        <w:rPr>
          <w:rFonts w:ascii="Times New Roman" w:hAnsi="Times New Roman"/>
          <w:sz w:val="24"/>
        </w:rPr>
        <w:t>To facilitate linkage analysis using sequence data in VCF format, we developed the SEQLinkage software that uses the Elston-Stewart algorithm as incorporated in FASTLINK</w:t>
      </w:r>
      <w:r w:rsidR="008065D1">
        <w:rPr>
          <w:rFonts w:ascii="Times New Roman" w:hAnsi="Times New Roman"/>
          <w:sz w:val="24"/>
        </w:rPr>
        <w:fldChar w:fldCharType="begin"/>
      </w:r>
      <w:r w:rsidR="004F13E0">
        <w:rPr>
          <w:rFonts w:ascii="Times New Roman" w:hAnsi="Times New Roman"/>
          <w:sz w:val="24"/>
        </w:rPr>
        <w:instrText xml:space="preserve"> ADDIN ZOTERO_ITEM CSL_CITATION {"citationID":"QZZKPaLT","properties":{"formattedCitation":"{\\rtf \\super 8\\nosupersub{}}","plainCitation":"8"},"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8065D1">
        <w:rPr>
          <w:rFonts w:ascii="Times New Roman" w:hAnsi="Times New Roman"/>
          <w:sz w:val="24"/>
        </w:rPr>
        <w:fldChar w:fldCharType="separate"/>
      </w:r>
      <w:r w:rsidR="004F13E0" w:rsidRPr="004F13E0">
        <w:rPr>
          <w:rFonts w:ascii="Times New Roman" w:hAnsi="Times New Roman"/>
          <w:sz w:val="24"/>
          <w:szCs w:val="24"/>
          <w:vertAlign w:val="superscript"/>
        </w:rPr>
        <w:t>8</w:t>
      </w:r>
      <w:r w:rsidR="008065D1">
        <w:rPr>
          <w:rFonts w:ascii="Times New Roman" w:hAnsi="Times New Roman"/>
          <w:sz w:val="24"/>
        </w:rPr>
        <w:fldChar w:fldCharType="end"/>
      </w:r>
      <w:r w:rsidRPr="000A70C3">
        <w:rPr>
          <w:rFonts w:ascii="Times New Roman" w:hAnsi="Times New Roman"/>
          <w:sz w:val="24"/>
        </w:rPr>
        <w:t>. It provides results in text format and high quality graphical reports for both LOD and HLOD scores. Additionally SEQLinkage supports output of regional genotype data into formats compatible with linkage software such a</w:t>
      </w:r>
      <w:r w:rsidR="00686A14">
        <w:rPr>
          <w:rFonts w:ascii="Times New Roman" w:hAnsi="Times New Roman"/>
          <w:sz w:val="24"/>
        </w:rPr>
        <w:t>s LINKAGE</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LVR9fP5S","properties":{"formattedCitation":"{\\rtf \\super 9\\nosupersub{}}","plainCitation":"9"},"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9</w:t>
      </w:r>
      <w:r w:rsidR="00686A14">
        <w:rPr>
          <w:rFonts w:ascii="Times New Roman" w:hAnsi="Times New Roman"/>
          <w:sz w:val="24"/>
        </w:rPr>
        <w:fldChar w:fldCharType="end"/>
      </w:r>
      <w:r w:rsidRPr="000A70C3">
        <w:rPr>
          <w:rFonts w:ascii="Times New Roman" w:hAnsi="Times New Roman"/>
          <w:sz w:val="24"/>
        </w:rPr>
        <w:t xml:space="preserve"> an</w:t>
      </w:r>
      <w:r w:rsidR="00686A14">
        <w:rPr>
          <w:rFonts w:ascii="Times New Roman" w:hAnsi="Times New Roman"/>
          <w:sz w:val="24"/>
        </w:rPr>
        <w:t>d Merlin</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0jGoO09L","properties":{"formattedCitation":"{\\rtf \\super 10\\nosupersub{}}","plainCitation":"10"},"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0</w:t>
      </w:r>
      <w:r w:rsidR="00686A14">
        <w:rPr>
          <w:rFonts w:ascii="Times New Roman" w:hAnsi="Times New Roman"/>
          <w:sz w:val="24"/>
        </w:rPr>
        <w:fldChar w:fldCharType="end"/>
      </w:r>
      <w:r w:rsidRPr="000A70C3">
        <w:rPr>
          <w:rFonts w:ascii="Times New Roman" w:hAnsi="Times New Roman"/>
          <w:sz w:val="24"/>
        </w:rPr>
        <w:t xml:space="preserve">, with which two-point and multipoint </w:t>
      </w:r>
      <w:r w:rsidR="009465AB">
        <w:rPr>
          <w:rFonts w:ascii="Times New Roman" w:hAnsi="Times New Roman"/>
          <w:sz w:val="24"/>
        </w:rPr>
        <w:t xml:space="preserve">parametric </w:t>
      </w:r>
      <w:r w:rsidRPr="000A70C3">
        <w:rPr>
          <w:rFonts w:ascii="Times New Roman" w:hAnsi="Times New Roman"/>
          <w:sz w:val="24"/>
        </w:rPr>
        <w:t>linkage analysis can be performed. Additionally M</w:t>
      </w:r>
      <w:r w:rsidR="00686A14">
        <w:rPr>
          <w:rFonts w:ascii="Times New Roman" w:hAnsi="Times New Roman"/>
          <w:sz w:val="24"/>
        </w:rPr>
        <w:t>EGA2</w:t>
      </w:r>
      <w:r w:rsidR="00686A14">
        <w:rPr>
          <w:rFonts w:ascii="Times New Roman" w:hAnsi="Times New Roman"/>
          <w:sz w:val="24"/>
        </w:rPr>
        <w:fldChar w:fldCharType="begin"/>
      </w:r>
      <w:r w:rsidR="004F13E0">
        <w:rPr>
          <w:rFonts w:ascii="Times New Roman" w:hAnsi="Times New Roman"/>
          <w:sz w:val="24"/>
        </w:rPr>
        <w:instrText xml:space="preserve"> ADDIN ZOTERO_ITEM CSL_CITATION {"citationID":"ARoOempc","properties":{"formattedCitation":"{\\rtf \\super 11\\nosupersub{}}","plainCitation":"11"},"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686A14">
        <w:rPr>
          <w:rFonts w:ascii="Times New Roman" w:hAnsi="Times New Roman"/>
          <w:sz w:val="24"/>
        </w:rPr>
        <w:fldChar w:fldCharType="separate"/>
      </w:r>
      <w:r w:rsidR="004F13E0" w:rsidRPr="004F13E0">
        <w:rPr>
          <w:rFonts w:ascii="Times New Roman" w:hAnsi="Times New Roman"/>
          <w:sz w:val="24"/>
          <w:szCs w:val="24"/>
          <w:vertAlign w:val="superscript"/>
        </w:rPr>
        <w:t>11</w:t>
      </w:r>
      <w:r w:rsidR="00686A14">
        <w:rPr>
          <w:rFonts w:ascii="Times New Roman" w:hAnsi="Times New Roman"/>
          <w:sz w:val="24"/>
        </w:rPr>
        <w:fldChar w:fldCharType="end"/>
      </w:r>
      <w:r w:rsidRPr="000A70C3">
        <w:rPr>
          <w:rFonts w:ascii="Times New Roman" w:hAnsi="Times New Roman"/>
          <w:sz w:val="24"/>
        </w:rPr>
        <w:t xml:space="preserve"> format is supported, which can be used to transform data to the required input for a number of linkage programs.</w:t>
      </w:r>
    </w:p>
    <w:p w14:paraId="74667881" w14:textId="6152B6EF" w:rsidR="003057CC" w:rsidRDefault="00135840" w:rsidP="002E14F8">
      <w:pPr>
        <w:spacing w:afterLines="280" w:after="672" w:line="480" w:lineRule="auto"/>
        <w:jc w:val="both"/>
        <w:rPr>
          <w:ins w:id="122" w:author="Gao Wang" w:date="2014-10-29T14:57:00Z"/>
          <w:rFonts w:ascii="Times New Roman" w:hAnsi="Times New Roman"/>
          <w:sz w:val="24"/>
          <w:szCs w:val="24"/>
        </w:rPr>
      </w:pPr>
      <w:r>
        <w:rPr>
          <w:rFonts w:ascii="Times New Roman" w:hAnsi="Times New Roman"/>
          <w:sz w:val="24"/>
          <w:szCs w:val="24"/>
        </w:rPr>
        <w:t>To evaluate performance of our method we</w:t>
      </w:r>
      <w:r w:rsidR="002E14F8">
        <w:rPr>
          <w:rFonts w:ascii="Times New Roman" w:hAnsi="Times New Roman"/>
          <w:sz w:val="24"/>
          <w:szCs w:val="24"/>
        </w:rPr>
        <w:t xml:space="preserve"> performed empirical </w:t>
      </w:r>
      <w:ins w:id="123" w:author="Gao Wang" w:date="2014-10-29T14:08:00Z">
        <w:r w:rsidR="00394BDA">
          <w:rPr>
            <w:rFonts w:ascii="Times New Roman" w:hAnsi="Times New Roman"/>
            <w:sz w:val="24"/>
            <w:szCs w:val="24"/>
          </w:rPr>
          <w:t xml:space="preserve">type I error and </w:t>
        </w:r>
      </w:ins>
      <w:r w:rsidR="002E14F8">
        <w:rPr>
          <w:rFonts w:ascii="Times New Roman" w:hAnsi="Times New Roman"/>
          <w:sz w:val="24"/>
          <w:szCs w:val="24"/>
        </w:rPr>
        <w:t>power calculations of</w:t>
      </w:r>
      <w:r w:rsidR="002E14F8" w:rsidRPr="00F00F79">
        <w:rPr>
          <w:rFonts w:ascii="Times New Roman" w:hAnsi="Times New Roman"/>
          <w:sz w:val="24"/>
          <w:szCs w:val="24"/>
        </w:rPr>
        <w:t xml:space="preserve"> two-point linkage analysis </w:t>
      </w:r>
      <w:r w:rsidR="002E14F8">
        <w:rPr>
          <w:rFonts w:ascii="Times New Roman" w:hAnsi="Times New Roman"/>
          <w:sz w:val="24"/>
          <w:szCs w:val="24"/>
        </w:rPr>
        <w:t xml:space="preserve">using data on four </w:t>
      </w:r>
      <w:r w:rsidR="002E14F8" w:rsidRPr="00F00F79">
        <w:rPr>
          <w:rFonts w:ascii="Times New Roman" w:hAnsi="Times New Roman"/>
          <w:sz w:val="24"/>
          <w:szCs w:val="24"/>
        </w:rPr>
        <w:t xml:space="preserve">non-syndromic hearing </w:t>
      </w:r>
      <w:r w:rsidR="002E14F8">
        <w:rPr>
          <w:rFonts w:ascii="Times New Roman" w:hAnsi="Times New Roman"/>
          <w:sz w:val="24"/>
          <w:szCs w:val="24"/>
        </w:rPr>
        <w:t>impairment (NSHI)</w:t>
      </w:r>
      <w:r w:rsidR="002E14F8" w:rsidRPr="00F00F79">
        <w:rPr>
          <w:rFonts w:ascii="Times New Roman" w:hAnsi="Times New Roman"/>
          <w:sz w:val="24"/>
          <w:szCs w:val="24"/>
        </w:rPr>
        <w:t xml:space="preserve"> genes</w:t>
      </w:r>
      <w:r w:rsidR="002E14F8">
        <w:rPr>
          <w:rFonts w:ascii="Times New Roman" w:hAnsi="Times New Roman"/>
          <w:sz w:val="24"/>
          <w:szCs w:val="24"/>
        </w:rPr>
        <w:t xml:space="preserve">: two autosomal recessive genes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nd two autosomal dominant </w:t>
      </w:r>
      <w:r w:rsidR="002E14F8">
        <w:rPr>
          <w:rFonts w:ascii="Times New Roman" w:hAnsi="Times New Roman"/>
          <w:sz w:val="24"/>
          <w:szCs w:val="24"/>
        </w:rPr>
        <w:lastRenderedPageBreak/>
        <w:t xml:space="preserve">genes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w:t>
      </w:r>
      <w:r w:rsidR="0075103C">
        <w:rPr>
          <w:rFonts w:ascii="Times New Roman" w:hAnsi="Times New Roman"/>
          <w:sz w:val="24"/>
          <w:szCs w:val="24"/>
        </w:rPr>
        <w:t>Two-</w:t>
      </w:r>
      <w:r w:rsidR="002E14F8">
        <w:rPr>
          <w:rFonts w:ascii="Times New Roman" w:hAnsi="Times New Roman"/>
          <w:sz w:val="24"/>
          <w:szCs w:val="24"/>
        </w:rPr>
        <w:t>generatio</w:t>
      </w:r>
      <w:r w:rsidR="001D6EA5">
        <w:rPr>
          <w:rFonts w:ascii="Times New Roman" w:hAnsi="Times New Roman"/>
          <w:sz w:val="24"/>
          <w:szCs w:val="24"/>
        </w:rPr>
        <w:t>n</w:t>
      </w:r>
      <w:r w:rsidR="002E14F8">
        <w:rPr>
          <w:rFonts w:ascii="Times New Roman" w:hAnsi="Times New Roman"/>
          <w:sz w:val="24"/>
          <w:szCs w:val="24"/>
        </w:rPr>
        <w:t xml:space="preserve"> pedigrees</w:t>
      </w:r>
      <w:r w:rsidR="0075103C">
        <w:rPr>
          <w:rFonts w:ascii="Times New Roman" w:hAnsi="Times New Roman"/>
          <w:sz w:val="24"/>
          <w:szCs w:val="24"/>
        </w:rPr>
        <w:t xml:space="preserve"> were simulated</w:t>
      </w:r>
      <w:r w:rsidR="002E14F8">
        <w:rPr>
          <w:rFonts w:ascii="Times New Roman" w:hAnsi="Times New Roman"/>
          <w:sz w:val="24"/>
          <w:szCs w:val="24"/>
        </w:rPr>
        <w:t>, allowing for 3 up to 8 offspring in the last generation with the proportions determined by the distribution of number of children per family in the United States in 2012, rescaled such that these proportions add up to 100% (3 children: 69.34%, 4 children: 20.52%, 5 children: 6.84%, 6 children: 2.28%, 7 children 0.76%, 8 children 0.26%). Genotypes are simulated for the four genes based on the variant sites and the corresponding minor allele frequencies in European Americans recorded in Exome Variant Server</w:t>
      </w:r>
      <w:ins w:id="124" w:author="Gao Wang" w:date="2014-10-29T16:57:00Z">
        <w:r w:rsidR="00EF4EC2">
          <w:rPr>
            <w:rFonts w:ascii="Times New Roman" w:hAnsi="Times New Roman"/>
            <w:sz w:val="24"/>
            <w:szCs w:val="24"/>
          </w:rPr>
          <w:t xml:space="preserve"> (Table S2</w:t>
        </w:r>
        <w:r w:rsidR="009064B5">
          <w:rPr>
            <w:rFonts w:ascii="Times New Roman" w:hAnsi="Times New Roman"/>
            <w:sz w:val="24"/>
            <w:szCs w:val="24"/>
          </w:rPr>
          <w:t>)</w:t>
        </w:r>
      </w:ins>
      <w:r w:rsidR="002E14F8">
        <w:rPr>
          <w:rFonts w:ascii="Times New Roman" w:hAnsi="Times New Roman"/>
          <w:sz w:val="24"/>
          <w:szCs w:val="24"/>
        </w:rPr>
        <w:t xml:space="preserve">. </w:t>
      </w:r>
    </w:p>
    <w:p w14:paraId="7F9AF3FB" w14:textId="320101CE" w:rsidR="003057CC" w:rsidRDefault="0009388F" w:rsidP="002E14F8">
      <w:pPr>
        <w:spacing w:afterLines="280" w:after="672" w:line="480" w:lineRule="auto"/>
        <w:jc w:val="both"/>
        <w:rPr>
          <w:ins w:id="125" w:author="Gao Wang" w:date="2014-10-29T14:57:00Z"/>
          <w:rFonts w:ascii="Times New Roman" w:hAnsi="Times New Roman"/>
          <w:sz w:val="24"/>
          <w:szCs w:val="24"/>
        </w:rPr>
      </w:pPr>
      <w:ins w:id="126" w:author="Gao Wang" w:date="2014-10-29T14:49:00Z">
        <w:r>
          <w:rPr>
            <w:rFonts w:ascii="Times New Roman" w:hAnsi="Times New Roman"/>
            <w:sz w:val="24"/>
            <w:szCs w:val="24"/>
          </w:rPr>
          <w:t>For power evaluations w</w:t>
        </w:r>
      </w:ins>
      <w:del w:id="127" w:author="Gao Wang" w:date="2014-10-29T14:49:00Z">
        <w:r w:rsidR="002E14F8" w:rsidDel="0009388F">
          <w:rPr>
            <w:rFonts w:ascii="Times New Roman" w:hAnsi="Times New Roman"/>
            <w:sz w:val="24"/>
            <w:szCs w:val="24"/>
          </w:rPr>
          <w:delText>W</w:delText>
        </w:r>
      </w:del>
      <w:r w:rsidR="002E14F8">
        <w:rPr>
          <w:rFonts w:ascii="Times New Roman" w:hAnsi="Times New Roman"/>
          <w:sz w:val="24"/>
          <w:szCs w:val="24"/>
        </w:rPr>
        <w:t>e annotate these variants using Deafness Variation Database (DVD) and NCBI ClinVar, labelling variants as “</w:t>
      </w:r>
      <w:del w:id="128" w:author="Gao Wang" w:date="2014-10-29T11:20:00Z">
        <w:r w:rsidR="002E14F8" w:rsidDel="00657263">
          <w:rPr>
            <w:rFonts w:ascii="Times New Roman" w:hAnsi="Times New Roman"/>
            <w:sz w:val="24"/>
            <w:szCs w:val="24"/>
          </w:rPr>
          <w:delText>pathogenic</w:delText>
        </w:r>
      </w:del>
      <w:ins w:id="129" w:author="Gao Wang" w:date="2014-10-29T11:20:00Z">
        <w:r w:rsidR="00657263">
          <w:rPr>
            <w:rFonts w:ascii="Times New Roman" w:hAnsi="Times New Roman"/>
            <w:sz w:val="24"/>
            <w:szCs w:val="24"/>
          </w:rPr>
          <w:t>causal</w:t>
        </w:r>
      </w:ins>
      <w:r w:rsidR="002E14F8">
        <w:rPr>
          <w:rFonts w:ascii="Times New Roman" w:hAnsi="Times New Roman"/>
          <w:sz w:val="24"/>
          <w:szCs w:val="24"/>
        </w:rPr>
        <w:t xml:space="preserve">” if they </w:t>
      </w:r>
      <w:ins w:id="130" w:author="Gao Wang" w:date="2014-10-29T17:09:00Z">
        <w:r w:rsidR="00F31AAA">
          <w:rPr>
            <w:rFonts w:ascii="Times New Roman" w:hAnsi="Times New Roman"/>
            <w:sz w:val="24"/>
            <w:szCs w:val="24"/>
          </w:rPr>
          <w:t xml:space="preserve">are deemed “HI-causal” by </w:t>
        </w:r>
      </w:ins>
      <w:del w:id="131" w:author="Gao Wang" w:date="2014-10-29T17:09:00Z">
        <w:r w:rsidR="002E14F8" w:rsidDel="00F31AAA">
          <w:rPr>
            <w:rFonts w:ascii="Times New Roman" w:hAnsi="Times New Roman"/>
            <w:sz w:val="24"/>
            <w:szCs w:val="24"/>
          </w:rPr>
          <w:delText xml:space="preserve">present in </w:delText>
        </w:r>
      </w:del>
      <w:r w:rsidR="002E14F8">
        <w:rPr>
          <w:rFonts w:ascii="Times New Roman" w:hAnsi="Times New Roman"/>
          <w:sz w:val="24"/>
          <w:szCs w:val="24"/>
        </w:rPr>
        <w:t>both databases</w:t>
      </w:r>
      <w:ins w:id="132" w:author="Gao Wang" w:date="2014-10-29T17:10:00Z">
        <w:r w:rsidR="00F31AAA">
          <w:rPr>
            <w:rFonts w:ascii="Times New Roman" w:hAnsi="Times New Roman"/>
            <w:sz w:val="24"/>
            <w:szCs w:val="24"/>
          </w:rPr>
          <w:t>.</w:t>
        </w:r>
      </w:ins>
      <w:del w:id="133" w:author="Gao Wang" w:date="2014-10-29T17:10:00Z">
        <w:r w:rsidR="002E14F8" w:rsidDel="00F31AAA">
          <w:rPr>
            <w:rFonts w:ascii="Times New Roman" w:hAnsi="Times New Roman"/>
            <w:sz w:val="24"/>
            <w:szCs w:val="24"/>
          </w:rPr>
          <w:delText xml:space="preserve"> </w:delText>
        </w:r>
      </w:del>
      <w:del w:id="134" w:author="Gao Wang" w:date="2014-10-29T17:09:00Z">
        <w:r w:rsidR="002E14F8" w:rsidDel="00F31AAA">
          <w:rPr>
            <w:rFonts w:ascii="Times New Roman" w:hAnsi="Times New Roman"/>
            <w:sz w:val="24"/>
            <w:szCs w:val="24"/>
          </w:rPr>
          <w:delText>as pathogenic.</w:delText>
        </w:r>
      </w:del>
      <w:r w:rsidR="002E14F8">
        <w:rPr>
          <w:rFonts w:ascii="Times New Roman" w:hAnsi="Times New Roman"/>
          <w:sz w:val="24"/>
          <w:szCs w:val="24"/>
        </w:rPr>
        <w:t xml:space="preserve"> Disease status for individuals are determined by genotypes on those </w:t>
      </w:r>
      <w:del w:id="135" w:author="Gao Wang" w:date="2014-10-29T11:20:00Z">
        <w:r w:rsidR="002E14F8" w:rsidDel="004164F2">
          <w:rPr>
            <w:rFonts w:ascii="Times New Roman" w:hAnsi="Times New Roman"/>
            <w:sz w:val="24"/>
            <w:szCs w:val="24"/>
          </w:rPr>
          <w:delText xml:space="preserve">pathogenic </w:delText>
        </w:r>
      </w:del>
      <w:ins w:id="136" w:author="Gao Wang" w:date="2014-10-29T11:20:00Z">
        <w:r w:rsidR="004164F2">
          <w:rPr>
            <w:rFonts w:ascii="Times New Roman" w:hAnsi="Times New Roman"/>
            <w:sz w:val="24"/>
            <w:szCs w:val="24"/>
          </w:rPr>
          <w:t xml:space="preserve">causal </w:t>
        </w:r>
      </w:ins>
      <w:r w:rsidR="002E14F8">
        <w:rPr>
          <w:rFonts w:ascii="Times New Roman" w:hAnsi="Times New Roman"/>
          <w:sz w:val="24"/>
          <w:szCs w:val="24"/>
        </w:rPr>
        <w:t xml:space="preserve">sites under dominant mode of inheritance for </w:t>
      </w:r>
      <w:r w:rsidR="002E14F8">
        <w:rPr>
          <w:rFonts w:ascii="Times New Roman" w:hAnsi="Times New Roman"/>
          <w:i/>
          <w:sz w:val="24"/>
          <w:szCs w:val="24"/>
        </w:rPr>
        <w:t>MYO7A</w:t>
      </w:r>
      <w:r w:rsidR="002E14F8">
        <w:rPr>
          <w:rFonts w:ascii="Times New Roman" w:hAnsi="Times New Roman"/>
          <w:sz w:val="24"/>
          <w:szCs w:val="24"/>
        </w:rPr>
        <w:t xml:space="preserve"> and </w:t>
      </w:r>
      <w:r w:rsidR="002E14F8">
        <w:rPr>
          <w:rFonts w:ascii="Times New Roman" w:hAnsi="Times New Roman"/>
          <w:i/>
          <w:sz w:val="24"/>
          <w:szCs w:val="24"/>
        </w:rPr>
        <w:t>MYH9</w:t>
      </w:r>
      <w:r w:rsidR="002E14F8">
        <w:rPr>
          <w:rFonts w:ascii="Times New Roman" w:hAnsi="Times New Roman"/>
          <w:sz w:val="24"/>
          <w:szCs w:val="24"/>
        </w:rPr>
        <w:t xml:space="preserve">, and recessive (compound heterozygotes and homozygotes) for </w:t>
      </w:r>
      <w:r w:rsidR="002E14F8">
        <w:rPr>
          <w:rFonts w:ascii="Times New Roman" w:hAnsi="Times New Roman"/>
          <w:i/>
          <w:sz w:val="24"/>
          <w:szCs w:val="24"/>
        </w:rPr>
        <w:t xml:space="preserve">GJB2 </w:t>
      </w:r>
      <w:r w:rsidR="002E14F8">
        <w:rPr>
          <w:rFonts w:ascii="Times New Roman" w:hAnsi="Times New Roman"/>
          <w:sz w:val="24"/>
          <w:szCs w:val="24"/>
        </w:rPr>
        <w:t xml:space="preserve">and </w:t>
      </w:r>
      <w:r w:rsidR="002E14F8">
        <w:rPr>
          <w:rFonts w:ascii="Times New Roman" w:hAnsi="Times New Roman"/>
          <w:i/>
          <w:sz w:val="24"/>
          <w:szCs w:val="24"/>
        </w:rPr>
        <w:t>SLC26A4</w:t>
      </w:r>
      <w:r w:rsidR="002E14F8">
        <w:rPr>
          <w:rFonts w:ascii="Times New Roman" w:hAnsi="Times New Roman"/>
          <w:sz w:val="24"/>
          <w:szCs w:val="24"/>
        </w:rPr>
        <w:t xml:space="preserve">, assuming complete penetrance. Additionally for each mode of inheritance we allow for allelic heterogeneity among families, i.e., the causal variant site in a gene may not be the same for different families. We ascertain simulated families having two or more affected offspring for linkage analysis. To introduce locus heterogeneity we mix families having </w:t>
      </w:r>
      <w:del w:id="137" w:author="Gao Wang" w:date="2014-10-29T11:20:00Z">
        <w:r w:rsidR="002E14F8" w:rsidDel="006B662F">
          <w:rPr>
            <w:rFonts w:ascii="Times New Roman" w:hAnsi="Times New Roman"/>
            <w:sz w:val="24"/>
            <w:szCs w:val="24"/>
          </w:rPr>
          <w:delText xml:space="preserve">pathogenic </w:delText>
        </w:r>
      </w:del>
      <w:ins w:id="138" w:author="Gao Wang" w:date="2014-10-29T11:20:00Z">
        <w:r w:rsidR="006B662F">
          <w:rPr>
            <w:rFonts w:ascii="Times New Roman" w:hAnsi="Times New Roman"/>
            <w:sz w:val="24"/>
            <w:szCs w:val="24"/>
          </w:rPr>
          <w:t>c</w:t>
        </w:r>
        <w:r w:rsidR="00EB7063">
          <w:rPr>
            <w:rFonts w:ascii="Times New Roman" w:hAnsi="Times New Roman"/>
            <w:sz w:val="24"/>
            <w:szCs w:val="24"/>
          </w:rPr>
          <w:t>ausal</w:t>
        </w:r>
        <w:r w:rsidR="006B662F">
          <w:rPr>
            <w:rFonts w:ascii="Times New Roman" w:hAnsi="Times New Roman"/>
            <w:sz w:val="24"/>
            <w:szCs w:val="24"/>
          </w:rPr>
          <w:t xml:space="preserve"> </w:t>
        </w:r>
      </w:ins>
      <w:del w:id="139" w:author="Gao Wang" w:date="2014-10-29T11:18:00Z">
        <w:r w:rsidR="002E14F8" w:rsidDel="00BF5F58">
          <w:rPr>
            <w:rFonts w:ascii="Times New Roman" w:hAnsi="Times New Roman"/>
            <w:sz w:val="24"/>
            <w:szCs w:val="24"/>
          </w:rPr>
          <w:delText xml:space="preserve">mutations </w:delText>
        </w:r>
      </w:del>
      <w:ins w:id="140" w:author="Gao Wang" w:date="2014-10-29T11:18:00Z">
        <w:r w:rsidR="00BF5F58">
          <w:rPr>
            <w:rFonts w:ascii="Times New Roman" w:hAnsi="Times New Roman"/>
            <w:sz w:val="24"/>
            <w:szCs w:val="24"/>
          </w:rPr>
          <w:t xml:space="preserve">variants </w:t>
        </w:r>
      </w:ins>
      <w:r w:rsidR="002E14F8">
        <w:rPr>
          <w:rFonts w:ascii="Times New Roman" w:hAnsi="Times New Roman"/>
          <w:sz w:val="24"/>
          <w:szCs w:val="24"/>
        </w:rPr>
        <w:t xml:space="preserve">in one gene but not others, so that each simulated gene contributes to etiology of only a proportion of families in the entire dataset. We simulate 500 replicates under each different setting of sample size, mode of inheritance, presence of allelic heterogeneity and locus heterogeneity. For each replicate we compute LOD and HLOD scores using </w:t>
      </w:r>
      <w:r w:rsidR="00913563">
        <w:rPr>
          <w:rFonts w:ascii="Times New Roman" w:hAnsi="Times New Roman"/>
          <w:sz w:val="24"/>
          <w:szCs w:val="24"/>
        </w:rPr>
        <w:t xml:space="preserve">the CHP method and also for </w:t>
      </w:r>
      <w:r w:rsidR="002E14F8">
        <w:rPr>
          <w:rFonts w:ascii="Times New Roman" w:hAnsi="Times New Roman"/>
          <w:sz w:val="24"/>
          <w:szCs w:val="24"/>
        </w:rPr>
        <w:t xml:space="preserve">SNV markers for comparison purposes. Power is estimated by </w:t>
      </w:r>
      <w:r w:rsidR="002E14F8" w:rsidRPr="00822991">
        <w:rPr>
          <w:rFonts w:ascii="Times New Roman" w:hAnsi="Times New Roman"/>
          <w:position w:val="-24"/>
          <w:sz w:val="24"/>
          <w:szCs w:val="24"/>
        </w:rPr>
        <w:object w:dxaOrig="1140" w:dyaOrig="620" w14:anchorId="378B9E6B">
          <v:shape id="_x0000_i1041" type="#_x0000_t75" style="width:50.25pt;height:29.2pt" o:ole="">
            <v:imagedata r:id="rId43" o:title=""/>
          </v:shape>
          <o:OLEObject Type="Embed" ProgID="Equation.DSMT4" ShapeID="_x0000_i1041" DrawAspect="Content" ObjectID="_1476631849" r:id="rId44"/>
        </w:object>
      </w:r>
      <w:r w:rsidR="002E14F8">
        <w:rPr>
          <w:rFonts w:ascii="Times New Roman" w:hAnsi="Times New Roman"/>
          <w:sz w:val="24"/>
          <w:szCs w:val="24"/>
        </w:rPr>
        <w:t xml:space="preserve"> where the denominator is the total number of replicates and the numerator is the number of tests that successfully detected the linkage signal, i.e. LOD score greater than 3.3 or HLOD score greater </w:t>
      </w:r>
      <w:r w:rsidR="002E14F8">
        <w:rPr>
          <w:rFonts w:ascii="Times New Roman" w:hAnsi="Times New Roman"/>
          <w:sz w:val="24"/>
          <w:szCs w:val="24"/>
        </w:rPr>
        <w:lastRenderedPageBreak/>
        <w:t>than 3.6</w:t>
      </w:r>
      <w:r w:rsidR="0075103C">
        <w:rPr>
          <w:rFonts w:ascii="Times New Roman" w:hAnsi="Times New Roman"/>
          <w:sz w:val="24"/>
          <w:szCs w:val="24"/>
        </w:rPr>
        <w:t xml:space="preserve"> which provides a genome wide significance level of p&lt;0.05</w:t>
      </w:r>
      <w:r w:rsidR="004149D8">
        <w:rPr>
          <w:rFonts w:ascii="Times New Roman" w:hAnsi="Times New Roman"/>
          <w:sz w:val="24"/>
          <w:szCs w:val="24"/>
        </w:rPr>
        <w:fldChar w:fldCharType="begin"/>
      </w:r>
      <w:r w:rsidR="004F13E0">
        <w:rPr>
          <w:rFonts w:ascii="Times New Roman" w:hAnsi="Times New Roman"/>
          <w:sz w:val="24"/>
          <w:szCs w:val="24"/>
        </w:rPr>
        <w:instrText xml:space="preserve"> ADDIN ZOTERO_ITEM CSL_CITATION {"citationID":"DjboVF56","properties":{"formattedCitation":"{\\rtf \\super 12\\nosupersub{}}","plainCitation":"12"},"citationItems":[{"id":365,"uris":["http://zotero.org/users/1116201/items/MCMDWBX5"],"uri":["http://zotero.org/users/1116201/items/MCMDWBX5"],"itemData":{"id":365,"type":"article-journal","title":"Genetic dissection of complex traits: guidelines for interpreting and reporting linkage results","container-title":"Nature Genetics","page":"241-247","volume":"11","issue":"3","source":"NCBI PubMed","abstract":"Genetic studies are under way for many complex traits, spurred by the recent feasibility of whole genome scans. Clear guidelines for the interpretation of linkage results are needed to avoid a flood of false positive claims. At the same time, an overly cautious approach runs the risk of causing true hints of linkage to be missed. We address this problem by proposing specific standards designed to maintain rigor while also promoting communication.","DOI":"10.1038/ng1195-241","ISSN":"1061-4036","note":"PMID: 7581446","shortTitle":"Genetic dissection of complex traits","journalAbbreviation":"Nat. Genet.","language":"eng","author":[{"family":"Lander","given":"E."},{"family":"Kruglyak","given":"L."}],"issued":{"date-parts":[["1995",11]]},"PMID":"7581446"}}],"schema":"https://github.com/citation-style-language/schema/raw/master/csl-citation.json"} </w:instrText>
      </w:r>
      <w:r w:rsidR="004149D8">
        <w:rPr>
          <w:rFonts w:ascii="Times New Roman" w:hAnsi="Times New Roman"/>
          <w:sz w:val="24"/>
          <w:szCs w:val="24"/>
        </w:rPr>
        <w:fldChar w:fldCharType="separate"/>
      </w:r>
      <w:r w:rsidR="004F13E0" w:rsidRPr="004F13E0">
        <w:rPr>
          <w:rFonts w:ascii="Times New Roman" w:hAnsi="Times New Roman"/>
          <w:sz w:val="24"/>
          <w:szCs w:val="24"/>
          <w:vertAlign w:val="superscript"/>
        </w:rPr>
        <w:t>12</w:t>
      </w:r>
      <w:r w:rsidR="004149D8">
        <w:rPr>
          <w:rFonts w:ascii="Times New Roman" w:hAnsi="Times New Roman"/>
          <w:sz w:val="24"/>
          <w:szCs w:val="24"/>
        </w:rPr>
        <w:fldChar w:fldCharType="end"/>
      </w:r>
      <w:r w:rsidR="002E14F8">
        <w:rPr>
          <w:rFonts w:ascii="Times New Roman" w:hAnsi="Times New Roman"/>
          <w:sz w:val="24"/>
          <w:szCs w:val="24"/>
        </w:rPr>
        <w:t>.</w:t>
      </w:r>
      <w:ins w:id="141" w:author="Gao Wang" w:date="2014-10-29T14:49:00Z">
        <w:r w:rsidR="007A6062">
          <w:rPr>
            <w:rFonts w:ascii="Times New Roman" w:hAnsi="Times New Roman"/>
            <w:sz w:val="24"/>
            <w:szCs w:val="24"/>
          </w:rPr>
          <w:t xml:space="preserve"> </w:t>
        </w:r>
      </w:ins>
    </w:p>
    <w:p w14:paraId="2BABF00B" w14:textId="234120F3" w:rsidR="00423756" w:rsidRDefault="007A6062" w:rsidP="00603BEE">
      <w:pPr>
        <w:spacing w:afterLines="280" w:after="672" w:line="480" w:lineRule="auto"/>
        <w:jc w:val="both"/>
        <w:rPr>
          <w:rFonts w:ascii="Times New Roman" w:hAnsi="Times New Roman"/>
          <w:sz w:val="24"/>
          <w:szCs w:val="24"/>
        </w:rPr>
      </w:pPr>
      <w:commentRangeStart w:id="142"/>
      <w:ins w:id="143" w:author="Gao Wang" w:date="2014-10-29T14:49:00Z">
        <w:r>
          <w:rPr>
            <w:rFonts w:ascii="Times New Roman" w:hAnsi="Times New Roman"/>
            <w:sz w:val="24"/>
            <w:szCs w:val="24"/>
          </w:rPr>
          <w:t xml:space="preserve">For </w:t>
        </w:r>
      </w:ins>
      <w:commentRangeEnd w:id="142"/>
      <w:ins w:id="144" w:author="Gao Wang" w:date="2014-11-04T18:20:00Z">
        <w:r w:rsidR="00441FB9">
          <w:rPr>
            <w:rStyle w:val="CommentReference"/>
            <w:lang w:val="x-none" w:eastAsia="x-none"/>
          </w:rPr>
          <w:commentReference w:id="142"/>
        </w:r>
      </w:ins>
      <w:ins w:id="145" w:author="Gao Wang" w:date="2014-10-29T14:49:00Z">
        <w:r>
          <w:rPr>
            <w:rFonts w:ascii="Times New Roman" w:hAnsi="Times New Roman"/>
            <w:sz w:val="24"/>
            <w:szCs w:val="24"/>
          </w:rPr>
          <w:t xml:space="preserve">type I error evaluations we use the same gene </w:t>
        </w:r>
      </w:ins>
      <w:ins w:id="146" w:author="Gao Wang" w:date="2014-11-04T17:58:00Z">
        <w:r w:rsidR="001F2364">
          <w:rPr>
            <w:rFonts w:ascii="Times New Roman" w:hAnsi="Times New Roman"/>
            <w:sz w:val="24"/>
            <w:szCs w:val="24"/>
          </w:rPr>
          <w:t xml:space="preserve">sequences </w:t>
        </w:r>
      </w:ins>
      <w:ins w:id="147" w:author="Gao Wang" w:date="2014-10-29T14:50:00Z">
        <w:r>
          <w:rPr>
            <w:rFonts w:ascii="Times New Roman" w:hAnsi="Times New Roman"/>
            <w:sz w:val="24"/>
            <w:szCs w:val="24"/>
          </w:rPr>
          <w:t xml:space="preserve">and demographic data, </w:t>
        </w:r>
      </w:ins>
      <w:ins w:id="148" w:author="Gao Wang" w:date="2014-10-29T14:53:00Z">
        <w:r w:rsidR="00BF2CC8">
          <w:rPr>
            <w:rFonts w:ascii="Times New Roman" w:hAnsi="Times New Roman"/>
            <w:sz w:val="24"/>
            <w:szCs w:val="24"/>
          </w:rPr>
          <w:t xml:space="preserve">yet </w:t>
        </w:r>
      </w:ins>
      <w:ins w:id="149" w:author="Gao Wang" w:date="2014-10-29T14:50:00Z">
        <w:r w:rsidR="00424604">
          <w:rPr>
            <w:rFonts w:ascii="Times New Roman" w:hAnsi="Times New Roman"/>
            <w:sz w:val="24"/>
            <w:szCs w:val="24"/>
          </w:rPr>
          <w:t>sim</w:t>
        </w:r>
        <w:r w:rsidR="00563AB9">
          <w:rPr>
            <w:rFonts w:ascii="Times New Roman" w:hAnsi="Times New Roman"/>
            <w:sz w:val="24"/>
            <w:szCs w:val="24"/>
          </w:rPr>
          <w:t>ulate</w:t>
        </w:r>
        <w:r w:rsidR="00424604">
          <w:rPr>
            <w:rFonts w:ascii="Times New Roman" w:hAnsi="Times New Roman"/>
            <w:sz w:val="24"/>
            <w:szCs w:val="24"/>
          </w:rPr>
          <w:t xml:space="preserve"> </w:t>
        </w:r>
      </w:ins>
      <w:ins w:id="150" w:author="Gao Wang" w:date="2014-10-29T14:51:00Z">
        <w:r w:rsidR="00931EBC">
          <w:rPr>
            <w:rFonts w:ascii="Times New Roman" w:hAnsi="Times New Roman"/>
            <w:sz w:val="24"/>
            <w:szCs w:val="24"/>
          </w:rPr>
          <w:t xml:space="preserve">disease </w:t>
        </w:r>
      </w:ins>
      <w:ins w:id="151" w:author="Gao Wang" w:date="2014-10-29T14:50:00Z">
        <w:r w:rsidR="00424604">
          <w:rPr>
            <w:rFonts w:ascii="Times New Roman" w:hAnsi="Times New Roman"/>
            <w:sz w:val="24"/>
            <w:szCs w:val="24"/>
          </w:rPr>
          <w:t xml:space="preserve">pedigrees </w:t>
        </w:r>
      </w:ins>
      <w:ins w:id="152" w:author="Gao Wang" w:date="2014-10-29T14:53:00Z">
        <w:r w:rsidR="005F26B7">
          <w:rPr>
            <w:rFonts w:ascii="Times New Roman" w:hAnsi="Times New Roman"/>
            <w:sz w:val="24"/>
            <w:szCs w:val="24"/>
          </w:rPr>
          <w:t xml:space="preserve">under the null, i.e., </w:t>
        </w:r>
      </w:ins>
      <w:ins w:id="153" w:author="Gao Wang" w:date="2014-10-29T14:52:00Z">
        <w:r w:rsidR="008414F7">
          <w:rPr>
            <w:rFonts w:ascii="Times New Roman" w:hAnsi="Times New Roman"/>
            <w:sz w:val="24"/>
            <w:szCs w:val="24"/>
          </w:rPr>
          <w:t xml:space="preserve">affection status not caused by any of the </w:t>
        </w:r>
      </w:ins>
      <w:ins w:id="154" w:author="Gao Wang" w:date="2014-10-29T14:50:00Z">
        <w:r w:rsidR="00424604">
          <w:rPr>
            <w:rFonts w:ascii="Times New Roman" w:hAnsi="Times New Roman"/>
            <w:sz w:val="24"/>
            <w:szCs w:val="24"/>
          </w:rPr>
          <w:t>rare variant</w:t>
        </w:r>
      </w:ins>
      <w:ins w:id="155" w:author="Gao Wang" w:date="2014-10-29T14:51:00Z">
        <w:r w:rsidR="00931EBC">
          <w:rPr>
            <w:rFonts w:ascii="Times New Roman" w:hAnsi="Times New Roman"/>
            <w:sz w:val="24"/>
            <w:szCs w:val="24"/>
          </w:rPr>
          <w:t>s in</w:t>
        </w:r>
      </w:ins>
      <w:ins w:id="156" w:author="Gao Wang" w:date="2014-10-29T14:50:00Z">
        <w:r w:rsidR="00424604">
          <w:rPr>
            <w:rFonts w:ascii="Times New Roman" w:hAnsi="Times New Roman"/>
            <w:sz w:val="24"/>
            <w:szCs w:val="24"/>
          </w:rPr>
          <w:t xml:space="preserve"> the gene of in</w:t>
        </w:r>
        <w:r w:rsidR="008414F7">
          <w:rPr>
            <w:rFonts w:ascii="Times New Roman" w:hAnsi="Times New Roman"/>
            <w:sz w:val="24"/>
            <w:szCs w:val="24"/>
          </w:rPr>
          <w:t>terest</w:t>
        </w:r>
      </w:ins>
      <w:ins w:id="157" w:author="Gao Wang" w:date="2014-10-29T14:52:00Z">
        <w:r w:rsidR="00322921">
          <w:rPr>
            <w:rFonts w:ascii="Times New Roman" w:hAnsi="Times New Roman"/>
            <w:sz w:val="24"/>
            <w:szCs w:val="24"/>
          </w:rPr>
          <w:t>.</w:t>
        </w:r>
        <w:r w:rsidR="008414F7">
          <w:rPr>
            <w:rFonts w:ascii="Times New Roman" w:hAnsi="Times New Roman"/>
            <w:sz w:val="24"/>
            <w:szCs w:val="24"/>
          </w:rPr>
          <w:t xml:space="preserve"> </w:t>
        </w:r>
      </w:ins>
      <w:ins w:id="158" w:author="Gao Wang" w:date="2014-10-29T14:53:00Z">
        <w:r w:rsidR="00E261D4">
          <w:rPr>
            <w:rFonts w:ascii="Times New Roman" w:hAnsi="Times New Roman"/>
            <w:sz w:val="24"/>
            <w:szCs w:val="24"/>
          </w:rPr>
          <w:t xml:space="preserve">We </w:t>
        </w:r>
      </w:ins>
      <w:ins w:id="159" w:author="Gao Wang" w:date="2014-10-29T15:04:00Z">
        <w:r w:rsidR="00AE35E0">
          <w:rPr>
            <w:rFonts w:ascii="Times New Roman" w:hAnsi="Times New Roman"/>
            <w:sz w:val="24"/>
            <w:szCs w:val="24"/>
          </w:rPr>
          <w:t>consider</w:t>
        </w:r>
      </w:ins>
      <w:ins w:id="160" w:author="Gao Wang" w:date="2014-10-29T14:54:00Z">
        <w:r w:rsidR="00E261D4">
          <w:rPr>
            <w:rFonts w:ascii="Times New Roman" w:hAnsi="Times New Roman"/>
            <w:sz w:val="24"/>
            <w:szCs w:val="24"/>
          </w:rPr>
          <w:t xml:space="preserve"> different genetic </w:t>
        </w:r>
      </w:ins>
      <w:ins w:id="161" w:author="Gao Wang" w:date="2014-10-29T14:55:00Z">
        <w:r w:rsidR="00E261D4">
          <w:rPr>
            <w:rFonts w:ascii="Times New Roman" w:hAnsi="Times New Roman"/>
            <w:sz w:val="24"/>
            <w:szCs w:val="24"/>
          </w:rPr>
          <w:t>architectures</w:t>
        </w:r>
      </w:ins>
      <w:ins w:id="162" w:author="Gao Wang" w:date="2014-10-29T14:54:00Z">
        <w:r w:rsidR="00E261D4">
          <w:rPr>
            <w:rFonts w:ascii="Times New Roman" w:hAnsi="Times New Roman"/>
            <w:sz w:val="24"/>
            <w:szCs w:val="24"/>
          </w:rPr>
          <w:t xml:space="preserve"> under the null</w:t>
        </w:r>
      </w:ins>
      <w:ins w:id="163" w:author="Gao Wang" w:date="2014-10-29T14:55:00Z">
        <w:r w:rsidR="00E261D4">
          <w:rPr>
            <w:rFonts w:ascii="Times New Roman" w:hAnsi="Times New Roman"/>
            <w:sz w:val="24"/>
            <w:szCs w:val="24"/>
          </w:rPr>
          <w:t xml:space="preserve"> including situations when </w:t>
        </w:r>
        <w:r w:rsidR="00E261D4" w:rsidRPr="00E261D4">
          <w:rPr>
            <w:rFonts w:ascii="Times New Roman" w:hAnsi="Times New Roman"/>
            <w:sz w:val="24"/>
            <w:szCs w:val="24"/>
          </w:rPr>
          <w:t>1) variants in the gene region are independent, 2) ther</w:t>
        </w:r>
        <w:r w:rsidR="00E261D4">
          <w:rPr>
            <w:rFonts w:ascii="Times New Roman" w:hAnsi="Times New Roman"/>
            <w:sz w:val="24"/>
            <w:szCs w:val="24"/>
          </w:rPr>
          <w:t xml:space="preserve">e is </w:t>
        </w:r>
      </w:ins>
      <w:ins w:id="164" w:author="Gao Wang" w:date="2014-11-04T17:46:00Z">
        <w:r w:rsidR="00B335BE">
          <w:rPr>
            <w:rFonts w:ascii="Times New Roman" w:hAnsi="Times New Roman"/>
            <w:sz w:val="24"/>
            <w:szCs w:val="24"/>
          </w:rPr>
          <w:t>complete</w:t>
        </w:r>
      </w:ins>
      <w:ins w:id="165" w:author="Gao Wang" w:date="2014-10-29T14:55:00Z">
        <w:r w:rsidR="00E261D4">
          <w:rPr>
            <w:rFonts w:ascii="Times New Roman" w:hAnsi="Times New Roman"/>
            <w:sz w:val="24"/>
            <w:szCs w:val="24"/>
          </w:rPr>
          <w:t xml:space="preserve"> LD between variants </w:t>
        </w:r>
        <w:r w:rsidR="00E261D4" w:rsidRPr="00E261D4">
          <w:rPr>
            <w:rFonts w:ascii="Times New Roman" w:hAnsi="Times New Roman"/>
            <w:sz w:val="24"/>
            <w:szCs w:val="24"/>
          </w:rPr>
          <w:t>and 3) there are recombi</w:t>
        </w:r>
        <w:r w:rsidR="00C441AD">
          <w:rPr>
            <w:rFonts w:ascii="Times New Roman" w:hAnsi="Times New Roman"/>
            <w:sz w:val="24"/>
            <w:szCs w:val="24"/>
          </w:rPr>
          <w:t xml:space="preserve">nation </w:t>
        </w:r>
      </w:ins>
      <w:ins w:id="166" w:author="Gao Wang" w:date="2014-11-04T17:47:00Z">
        <w:r w:rsidR="00F6485C">
          <w:rPr>
            <w:rFonts w:ascii="Times New Roman" w:hAnsi="Times New Roman"/>
            <w:sz w:val="24"/>
            <w:szCs w:val="24"/>
          </w:rPr>
          <w:t>events</w:t>
        </w:r>
      </w:ins>
      <w:ins w:id="167" w:author="Gao Wang" w:date="2014-10-29T14:55:00Z">
        <w:r w:rsidR="00C441AD">
          <w:rPr>
            <w:rFonts w:ascii="Times New Roman" w:hAnsi="Times New Roman"/>
            <w:sz w:val="24"/>
            <w:szCs w:val="24"/>
          </w:rPr>
          <w:t xml:space="preserve"> within a gene</w:t>
        </w:r>
      </w:ins>
      <w:ins w:id="168" w:author="Gao Wang" w:date="2014-11-04T17:47:00Z">
        <w:r w:rsidR="00F6485C">
          <w:rPr>
            <w:rFonts w:ascii="Times New Roman" w:hAnsi="Times New Roman"/>
            <w:sz w:val="24"/>
            <w:szCs w:val="24"/>
          </w:rPr>
          <w:t xml:space="preserve"> at each meiosis yet the recombination breakpoints are</w:t>
        </w:r>
        <w:r w:rsidR="00F2429E">
          <w:rPr>
            <w:rFonts w:ascii="Times New Roman" w:hAnsi="Times New Roman"/>
            <w:sz w:val="24"/>
            <w:szCs w:val="24"/>
          </w:rPr>
          <w:t xml:space="preserve"> different across sample families</w:t>
        </w:r>
      </w:ins>
      <w:ins w:id="169" w:author="Gao Wang" w:date="2014-10-29T14:55:00Z">
        <w:r w:rsidR="00E261D4" w:rsidRPr="00E261D4">
          <w:rPr>
            <w:rFonts w:ascii="Times New Roman" w:hAnsi="Times New Roman"/>
            <w:sz w:val="24"/>
            <w:szCs w:val="24"/>
          </w:rPr>
          <w:t>.</w:t>
        </w:r>
      </w:ins>
      <w:ins w:id="170" w:author="Gao Wang" w:date="2014-10-29T14:56:00Z">
        <w:r w:rsidR="00C441AD">
          <w:rPr>
            <w:rFonts w:ascii="Times New Roman" w:hAnsi="Times New Roman"/>
            <w:sz w:val="24"/>
            <w:szCs w:val="24"/>
          </w:rPr>
          <w:t xml:space="preserve"> Additionally </w:t>
        </w:r>
      </w:ins>
      <w:ins w:id="171" w:author="Gao Wang" w:date="2014-10-29T14:57:00Z">
        <w:r w:rsidR="003057CC">
          <w:rPr>
            <w:rFonts w:ascii="Times New Roman" w:hAnsi="Times New Roman"/>
            <w:sz w:val="24"/>
            <w:szCs w:val="24"/>
          </w:rPr>
          <w:t>we simulate scenarios when parental genotypes are missing at random</w:t>
        </w:r>
      </w:ins>
      <w:ins w:id="172" w:author="Gao Wang" w:date="2014-10-29T14:58:00Z">
        <w:r w:rsidR="003057CC">
          <w:rPr>
            <w:rFonts w:ascii="Times New Roman" w:hAnsi="Times New Roman"/>
            <w:sz w:val="24"/>
            <w:szCs w:val="24"/>
          </w:rPr>
          <w:t xml:space="preserve"> to evaluate type I error when CHP marker frequencies have to be </w:t>
        </w:r>
      </w:ins>
      <w:ins w:id="173" w:author="Gao Wang" w:date="2014-11-04T17:48:00Z">
        <w:r w:rsidR="00FD271D">
          <w:rPr>
            <w:rFonts w:ascii="Times New Roman" w:hAnsi="Times New Roman"/>
            <w:sz w:val="24"/>
            <w:szCs w:val="24"/>
          </w:rPr>
          <w:t>calculated</w:t>
        </w:r>
        <w:r w:rsidR="008E1EE9">
          <w:rPr>
            <w:rFonts w:ascii="Times New Roman" w:hAnsi="Times New Roman"/>
            <w:sz w:val="24"/>
            <w:szCs w:val="24"/>
          </w:rPr>
          <w:t xml:space="preserve"> using population MAF and LD estimated from data</w:t>
        </w:r>
      </w:ins>
      <w:ins w:id="174" w:author="Gao Wang" w:date="2014-10-29T14:58:00Z">
        <w:r w:rsidR="003057CC">
          <w:rPr>
            <w:rFonts w:ascii="Times New Roman" w:hAnsi="Times New Roman"/>
            <w:sz w:val="24"/>
            <w:szCs w:val="24"/>
          </w:rPr>
          <w:t>.</w:t>
        </w:r>
      </w:ins>
      <w:ins w:id="175" w:author="Gao Wang" w:date="2014-10-29T15:05:00Z">
        <w:r w:rsidR="00ED7D71">
          <w:rPr>
            <w:rFonts w:ascii="Times New Roman" w:hAnsi="Times New Roman"/>
            <w:sz w:val="24"/>
            <w:szCs w:val="24"/>
          </w:rPr>
          <w:t xml:space="preserve"> Type I error</w:t>
        </w:r>
      </w:ins>
      <w:ins w:id="176" w:author="Gao Wang" w:date="2014-11-04T17:52:00Z">
        <w:r w:rsidR="00E75EC3">
          <w:rPr>
            <w:rFonts w:ascii="Times New Roman" w:hAnsi="Times New Roman"/>
            <w:sz w:val="24"/>
            <w:szCs w:val="24"/>
          </w:rPr>
          <w:t xml:space="preserve">s are computed for </w:t>
        </w:r>
        <w:r w:rsidR="00F75C4D">
          <w:rPr>
            <w:rFonts w:ascii="Times New Roman" w:hAnsi="Times New Roman"/>
            <w:sz w:val="24"/>
            <w:szCs w:val="24"/>
          </w:rPr>
          <w:t xml:space="preserve">cumulative </w:t>
        </w:r>
      </w:ins>
      <w:ins w:id="177" w:author="Gao Wang" w:date="2014-11-04T17:49:00Z">
        <w:r w:rsidR="00D70592">
          <w:rPr>
            <w:rFonts w:ascii="Times New Roman" w:hAnsi="Times New Roman"/>
            <w:sz w:val="24"/>
            <w:szCs w:val="24"/>
          </w:rPr>
          <w:t xml:space="preserve">HLOD scores on gene </w:t>
        </w:r>
        <w:r w:rsidR="00D70592">
          <w:rPr>
            <w:rFonts w:ascii="Times New Roman" w:hAnsi="Times New Roman"/>
            <w:i/>
            <w:sz w:val="24"/>
            <w:szCs w:val="24"/>
          </w:rPr>
          <w:t xml:space="preserve">SLC26A4 </w:t>
        </w:r>
      </w:ins>
      <w:ins w:id="178" w:author="Gao Wang" w:date="2014-11-04T17:52:00Z">
        <w:r w:rsidR="00F75C4D">
          <w:rPr>
            <w:rFonts w:ascii="Times New Roman" w:hAnsi="Times New Roman"/>
            <w:sz w:val="24"/>
            <w:szCs w:val="24"/>
          </w:rPr>
          <w:t>across</w:t>
        </w:r>
      </w:ins>
      <w:ins w:id="179" w:author="Gao Wang" w:date="2014-11-04T11:49:00Z">
        <w:r w:rsidR="00D70592">
          <w:rPr>
            <w:rFonts w:ascii="Times New Roman" w:hAnsi="Times New Roman"/>
            <w:sz w:val="24"/>
            <w:szCs w:val="24"/>
          </w:rPr>
          <w:t xml:space="preserve"> 20 families using </w:t>
        </w:r>
      </w:ins>
      <w:ins w:id="180" w:author="Gao Wang" w:date="2014-11-04T17:53:00Z">
        <w:r w:rsidR="00F75C4D">
          <w:rPr>
            <w:rFonts w:ascii="Times New Roman" w:hAnsi="Times New Roman"/>
            <w:sz w:val="24"/>
            <w:szCs w:val="24"/>
          </w:rPr>
          <w:t>500 replicates.</w:t>
        </w:r>
      </w:ins>
      <w:r w:rsidR="00423756">
        <w:rPr>
          <w:rFonts w:ascii="Times New Roman" w:hAnsi="Times New Roman"/>
          <w:sz w:val="24"/>
          <w:szCs w:val="24"/>
        </w:rPr>
        <w:t xml:space="preserve"> </w:t>
      </w:r>
    </w:p>
    <w:p w14:paraId="220F7F98" w14:textId="7E249575" w:rsidR="00603BEE" w:rsidRPr="00C57DCF" w:rsidRDefault="005A3A78" w:rsidP="00603BEE">
      <w:pPr>
        <w:spacing w:afterLines="280" w:after="672" w:line="480" w:lineRule="auto"/>
        <w:jc w:val="both"/>
        <w:rPr>
          <w:rFonts w:ascii="Times New Roman" w:hAnsi="Times New Roman"/>
          <w:b/>
          <w:sz w:val="24"/>
        </w:rPr>
      </w:pPr>
      <w:r>
        <w:rPr>
          <w:rFonts w:ascii="Times New Roman" w:hAnsi="Times New Roman"/>
          <w:b/>
          <w:sz w:val="24"/>
        </w:rPr>
        <w:t>Result</w:t>
      </w:r>
      <w:r w:rsidR="00603BEE">
        <w:rPr>
          <w:rFonts w:ascii="Times New Roman" w:hAnsi="Times New Roman"/>
          <w:b/>
          <w:sz w:val="24"/>
        </w:rPr>
        <w:t>s</w:t>
      </w:r>
    </w:p>
    <w:p w14:paraId="3B3C5122" w14:textId="08C69457" w:rsidR="00EB07F2" w:rsidRDefault="00006A31" w:rsidP="00942701">
      <w:pPr>
        <w:spacing w:afterLines="280" w:after="672" w:line="480" w:lineRule="auto"/>
        <w:jc w:val="both"/>
        <w:rPr>
          <w:ins w:id="181" w:author="Gao Wang" w:date="2014-10-29T15:11:00Z"/>
          <w:rFonts w:ascii="Times New Roman" w:hAnsi="Times New Roman"/>
          <w:sz w:val="24"/>
        </w:rPr>
      </w:pPr>
      <w:ins w:id="182" w:author="Gao Wang" w:date="2014-10-29T15:07:00Z">
        <w:r>
          <w:rPr>
            <w:rFonts w:ascii="Times New Roman" w:hAnsi="Times New Roman"/>
            <w:sz w:val="24"/>
          </w:rPr>
          <w:t>Empirical type I error</w:t>
        </w:r>
      </w:ins>
      <w:ins w:id="183" w:author="Gao Wang" w:date="2014-11-04T17:54:00Z">
        <w:r w:rsidR="008E5DE3">
          <w:rPr>
            <w:rFonts w:ascii="Times New Roman" w:hAnsi="Times New Roman"/>
            <w:sz w:val="24"/>
          </w:rPr>
          <w:t xml:space="preserve"> estimates</w:t>
        </w:r>
      </w:ins>
      <w:ins w:id="184" w:author="Gao Wang" w:date="2014-10-29T15:07:00Z">
        <w:r>
          <w:rPr>
            <w:rFonts w:ascii="Times New Roman" w:hAnsi="Times New Roman"/>
            <w:sz w:val="24"/>
          </w:rPr>
          <w:t xml:space="preserve"> </w:t>
        </w:r>
      </w:ins>
      <w:ins w:id="185" w:author="Gao Wang" w:date="2014-11-04T17:54:00Z">
        <w:r w:rsidR="001841D4">
          <w:rPr>
            <w:rFonts w:ascii="Times New Roman" w:hAnsi="Times New Roman"/>
            <w:sz w:val="24"/>
          </w:rPr>
          <w:t xml:space="preserve">are </w:t>
        </w:r>
      </w:ins>
      <w:ins w:id="186" w:author="Gao Wang" w:date="2014-11-04T17:55:00Z">
        <w:r w:rsidR="00046042">
          <w:rPr>
            <w:rFonts w:ascii="Times New Roman" w:hAnsi="Times New Roman"/>
            <w:sz w:val="24"/>
          </w:rPr>
          <w:t>constantly</w:t>
        </w:r>
        <w:r w:rsidR="001841D4">
          <w:rPr>
            <w:rFonts w:ascii="Times New Roman" w:hAnsi="Times New Roman"/>
            <w:sz w:val="24"/>
          </w:rPr>
          <w:t xml:space="preserve"> zero </w:t>
        </w:r>
      </w:ins>
      <w:ins w:id="187" w:author="Gao Wang" w:date="2014-11-04T17:53:00Z">
        <w:r w:rsidR="008E5DE3">
          <w:rPr>
            <w:rFonts w:ascii="Times New Roman" w:hAnsi="Times New Roman"/>
            <w:sz w:val="24"/>
          </w:rPr>
          <w:t xml:space="preserve">for all scenarios </w:t>
        </w:r>
      </w:ins>
      <w:ins w:id="188" w:author="Gao Wang" w:date="2014-11-04T17:54:00Z">
        <w:r w:rsidR="008E5DE3">
          <w:rPr>
            <w:rFonts w:ascii="Times New Roman" w:hAnsi="Times New Roman"/>
            <w:sz w:val="24"/>
          </w:rPr>
          <w:t>previously described,</w:t>
        </w:r>
      </w:ins>
      <w:ins w:id="189" w:author="Gao Wang" w:date="2014-10-29T15:07:00Z">
        <w:r>
          <w:rPr>
            <w:rFonts w:ascii="Times New Roman" w:hAnsi="Times New Roman"/>
            <w:sz w:val="24"/>
          </w:rPr>
          <w:t xml:space="preserve"> </w:t>
        </w:r>
      </w:ins>
      <w:ins w:id="190" w:author="Gao Wang" w:date="2014-11-04T17:54:00Z">
        <w:r w:rsidR="008E5DE3">
          <w:rPr>
            <w:rFonts w:ascii="Times New Roman" w:hAnsi="Times New Roman"/>
            <w:sz w:val="24"/>
          </w:rPr>
          <w:t>suggesting</w:t>
        </w:r>
      </w:ins>
      <w:ins w:id="191" w:author="Gao Wang" w:date="2014-10-29T15:07:00Z">
        <w:r>
          <w:rPr>
            <w:rFonts w:ascii="Times New Roman" w:hAnsi="Times New Roman"/>
            <w:sz w:val="24"/>
          </w:rPr>
          <w:t xml:space="preserve"> </w:t>
        </w:r>
      </w:ins>
      <w:ins w:id="192" w:author="Gao Wang" w:date="2014-10-29T15:10:00Z">
        <w:r w:rsidR="000B6E50">
          <w:rPr>
            <w:rFonts w:ascii="Times New Roman" w:hAnsi="Times New Roman"/>
            <w:sz w:val="24"/>
          </w:rPr>
          <w:t xml:space="preserve">that </w:t>
        </w:r>
        <w:r w:rsidR="00C454DF">
          <w:rPr>
            <w:rFonts w:ascii="Times New Roman" w:hAnsi="Times New Roman"/>
            <w:sz w:val="24"/>
          </w:rPr>
          <w:t xml:space="preserve">there is </w:t>
        </w:r>
      </w:ins>
      <w:ins w:id="193" w:author="Gao Wang" w:date="2014-10-29T15:07:00Z">
        <w:r>
          <w:rPr>
            <w:rFonts w:ascii="Times New Roman" w:hAnsi="Times New Roman"/>
            <w:sz w:val="24"/>
          </w:rPr>
          <w:t>no in</w:t>
        </w:r>
        <w:r w:rsidR="00495B33">
          <w:rPr>
            <w:rFonts w:ascii="Times New Roman" w:hAnsi="Times New Roman"/>
            <w:sz w:val="24"/>
          </w:rPr>
          <w:t xml:space="preserve">flation of test statistic in the presence of </w:t>
        </w:r>
      </w:ins>
      <w:ins w:id="194" w:author="Gao Wang" w:date="2014-11-04T17:57:00Z">
        <w:r w:rsidR="00495B33">
          <w:rPr>
            <w:rFonts w:ascii="Times New Roman" w:hAnsi="Times New Roman"/>
            <w:sz w:val="24"/>
          </w:rPr>
          <w:t xml:space="preserve">within-gene </w:t>
        </w:r>
      </w:ins>
      <w:ins w:id="195" w:author="Gao Wang" w:date="2014-10-29T15:09:00Z">
        <w:r>
          <w:rPr>
            <w:rFonts w:ascii="Times New Roman" w:hAnsi="Times New Roman"/>
            <w:sz w:val="24"/>
          </w:rPr>
          <w:t>recombination</w:t>
        </w:r>
      </w:ins>
      <w:ins w:id="196" w:author="Gao Wang" w:date="2014-11-04T17:57:00Z">
        <w:r w:rsidR="00495B33">
          <w:rPr>
            <w:rFonts w:ascii="Times New Roman" w:hAnsi="Times New Roman"/>
            <w:sz w:val="24"/>
          </w:rPr>
          <w:t>, strong inter-marker LD or missing</w:t>
        </w:r>
      </w:ins>
      <w:ins w:id="197" w:author="Gao Wang" w:date="2014-11-04T11:49:00Z">
        <w:r w:rsidR="00302E72">
          <w:rPr>
            <w:rFonts w:ascii="Times New Roman" w:hAnsi="Times New Roman"/>
            <w:sz w:val="24"/>
          </w:rPr>
          <w:t xml:space="preserve"> </w:t>
        </w:r>
        <w:r w:rsidR="00041C71">
          <w:rPr>
            <w:rFonts w:ascii="Times New Roman" w:hAnsi="Times New Roman"/>
            <w:sz w:val="24"/>
          </w:rPr>
          <w:t xml:space="preserve">genotype </w:t>
        </w:r>
        <w:r w:rsidR="00302E72">
          <w:rPr>
            <w:rFonts w:ascii="Times New Roman" w:hAnsi="Times New Roman"/>
            <w:sz w:val="24"/>
          </w:rPr>
          <w:t>data</w:t>
        </w:r>
      </w:ins>
      <w:ins w:id="198" w:author="Gao Wang" w:date="2014-10-29T15:09:00Z">
        <w:r>
          <w:rPr>
            <w:rFonts w:ascii="Times New Roman" w:hAnsi="Times New Roman"/>
            <w:sz w:val="24"/>
          </w:rPr>
          <w:t xml:space="preserve">. </w:t>
        </w:r>
      </w:ins>
      <w:r w:rsidR="00AB2E27">
        <w:rPr>
          <w:rFonts w:ascii="Times New Roman" w:hAnsi="Times New Roman"/>
          <w:sz w:val="24"/>
        </w:rPr>
        <w:t>E</w:t>
      </w:r>
      <w:r w:rsidR="00AB2E27" w:rsidRPr="00745C62">
        <w:rPr>
          <w:rFonts w:ascii="Times New Roman" w:hAnsi="Times New Roman"/>
          <w:sz w:val="24"/>
        </w:rPr>
        <w:t xml:space="preserve">mpirical power calculations </w:t>
      </w:r>
      <w:r w:rsidR="00913563">
        <w:rPr>
          <w:rFonts w:ascii="Times New Roman" w:hAnsi="Times New Roman"/>
          <w:sz w:val="24"/>
        </w:rPr>
        <w:t xml:space="preserve">for </w:t>
      </w:r>
      <w:r w:rsidR="00AB2E27" w:rsidRPr="00745C62">
        <w:rPr>
          <w:rFonts w:ascii="Times New Roman" w:hAnsi="Times New Roman"/>
          <w:sz w:val="24"/>
        </w:rPr>
        <w:t>several known non-syndromic hearing loss genes</w:t>
      </w:r>
      <w:r w:rsidR="00AB2E27">
        <w:rPr>
          <w:rFonts w:ascii="Times New Roman" w:hAnsi="Times New Roman"/>
          <w:sz w:val="24"/>
          <w:szCs w:val="24"/>
        </w:rPr>
        <w:t xml:space="preserve"> using </w:t>
      </w:r>
      <w:r w:rsidR="00913563">
        <w:rPr>
          <w:rFonts w:ascii="Times New Roman" w:hAnsi="Times New Roman"/>
          <w:sz w:val="24"/>
          <w:szCs w:val="24"/>
        </w:rPr>
        <w:t xml:space="preserve">the </w:t>
      </w:r>
      <w:r w:rsidR="00AB2E27">
        <w:rPr>
          <w:rFonts w:ascii="Times New Roman" w:hAnsi="Times New Roman"/>
          <w:sz w:val="24"/>
          <w:szCs w:val="24"/>
        </w:rPr>
        <w:t xml:space="preserve">CHP </w:t>
      </w:r>
      <w:r w:rsidR="00913563">
        <w:rPr>
          <w:rFonts w:ascii="Times New Roman" w:hAnsi="Times New Roman"/>
          <w:sz w:val="24"/>
          <w:szCs w:val="24"/>
        </w:rPr>
        <w:t xml:space="preserve">method as well as for </w:t>
      </w:r>
      <w:r w:rsidR="00AB2E27">
        <w:rPr>
          <w:rFonts w:ascii="Times New Roman" w:hAnsi="Times New Roman"/>
          <w:sz w:val="24"/>
          <w:szCs w:val="24"/>
        </w:rPr>
        <w:t xml:space="preserve">individual SNV are summarized by contour plots as displayed in Figures </w:t>
      </w:r>
      <w:ins w:id="199" w:author="Gao Wang" w:date="2014-10-29T15:09:00Z">
        <w:r w:rsidR="006D6FE3">
          <w:rPr>
            <w:rFonts w:ascii="Times New Roman" w:hAnsi="Times New Roman"/>
            <w:sz w:val="24"/>
            <w:szCs w:val="24"/>
          </w:rPr>
          <w:t>2</w:t>
        </w:r>
      </w:ins>
      <w:del w:id="200" w:author="Gao Wang" w:date="2014-10-29T15:09:00Z">
        <w:r w:rsidR="003D4FC1" w:rsidDel="006D6FE3">
          <w:rPr>
            <w:rFonts w:ascii="Times New Roman" w:hAnsi="Times New Roman"/>
            <w:sz w:val="24"/>
            <w:szCs w:val="24"/>
          </w:rPr>
          <w:delText>1</w:delText>
        </w:r>
      </w:del>
      <w:r w:rsidR="00AB2E27">
        <w:rPr>
          <w:rFonts w:ascii="Times New Roman" w:hAnsi="Times New Roman"/>
          <w:sz w:val="24"/>
          <w:szCs w:val="24"/>
        </w:rPr>
        <w:t>.</w:t>
      </w:r>
      <w:r w:rsidR="00CE5F26">
        <w:rPr>
          <w:rFonts w:ascii="Times New Roman" w:hAnsi="Times New Roman"/>
          <w:sz w:val="24"/>
          <w:szCs w:val="24"/>
        </w:rPr>
        <w:t xml:space="preserve"> </w:t>
      </w:r>
      <w:r w:rsidR="00745C62" w:rsidRPr="00745C62">
        <w:rPr>
          <w:rFonts w:ascii="Times New Roman" w:hAnsi="Times New Roman"/>
          <w:sz w:val="24"/>
        </w:rPr>
        <w:t>Power analysis on LOD and HLOD suggests that CHP is substantially more powerful for all models in t</w:t>
      </w:r>
      <w:r w:rsidR="00021F2C">
        <w:rPr>
          <w:rFonts w:ascii="Times New Roman" w:hAnsi="Times New Roman"/>
          <w:sz w:val="24"/>
        </w:rPr>
        <w:t xml:space="preserve">he presence of intra- (Figure </w:t>
      </w:r>
      <w:ins w:id="201" w:author="Gao Wang" w:date="2014-10-29T15:10:00Z">
        <w:r w:rsidR="000127C9">
          <w:rPr>
            <w:rFonts w:ascii="Times New Roman" w:hAnsi="Times New Roman"/>
            <w:sz w:val="24"/>
          </w:rPr>
          <w:t>2</w:t>
        </w:r>
      </w:ins>
      <w:del w:id="202"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and inter-family a</w:t>
      </w:r>
      <w:r w:rsidR="00745C62">
        <w:rPr>
          <w:rFonts w:ascii="Times New Roman" w:hAnsi="Times New Roman"/>
          <w:sz w:val="24"/>
        </w:rPr>
        <w:t xml:space="preserve">llelic heterogeneity (Figures </w:t>
      </w:r>
      <w:ins w:id="203" w:author="Gao Wang" w:date="2014-10-29T15:10:00Z">
        <w:r w:rsidR="000127C9">
          <w:rPr>
            <w:rFonts w:ascii="Times New Roman" w:hAnsi="Times New Roman"/>
            <w:sz w:val="24"/>
          </w:rPr>
          <w:t>2</w:t>
        </w:r>
      </w:ins>
      <w:del w:id="204" w:author="Gao Wang" w:date="2014-10-29T15:10:00Z">
        <w:r w:rsidR="003D4FC1" w:rsidDel="000127C9">
          <w:rPr>
            <w:rFonts w:ascii="Times New Roman" w:hAnsi="Times New Roman"/>
            <w:sz w:val="24"/>
          </w:rPr>
          <w:delText>1</w:delText>
        </w:r>
      </w:del>
      <w:r w:rsidR="00021F2C">
        <w:rPr>
          <w:rFonts w:ascii="Times New Roman" w:hAnsi="Times New Roman"/>
          <w:sz w:val="24"/>
        </w:rPr>
        <w:t>A–</w:t>
      </w:r>
      <w:ins w:id="205" w:author="Gao Wang" w:date="2014-10-29T15:10:00Z">
        <w:r w:rsidR="000127C9">
          <w:rPr>
            <w:rFonts w:ascii="Times New Roman" w:hAnsi="Times New Roman"/>
            <w:sz w:val="24"/>
          </w:rPr>
          <w:t>2</w:t>
        </w:r>
      </w:ins>
      <w:del w:id="206" w:author="Gao Wang" w:date="2014-10-29T15:10:00Z">
        <w:r w:rsidR="003D4FC1" w:rsidDel="000127C9">
          <w:rPr>
            <w:rFonts w:ascii="Times New Roman" w:hAnsi="Times New Roman"/>
            <w:sz w:val="24"/>
          </w:rPr>
          <w:delText>1</w:delText>
        </w:r>
      </w:del>
      <w:r w:rsidR="00021F2C">
        <w:rPr>
          <w:rFonts w:ascii="Times New Roman" w:hAnsi="Times New Roman"/>
          <w:sz w:val="24"/>
        </w:rPr>
        <w:t>C</w:t>
      </w:r>
      <w:r w:rsidR="00745C62" w:rsidRPr="00745C62">
        <w:rPr>
          <w:rFonts w:ascii="Times New Roman" w:hAnsi="Times New Roman"/>
          <w:sz w:val="24"/>
        </w:rPr>
        <w:t xml:space="preserve">). Specifically for an autosomal recessive model with allelic heterogeneity, i.e. compound heterozygotes, and also with locus heterogeneity of 50%, it requires 12 families for CHP to achieve a power of 90% for gene </w:t>
      </w:r>
      <w:r w:rsidR="00745C62" w:rsidRPr="007A5AC9">
        <w:rPr>
          <w:rFonts w:ascii="Times New Roman" w:hAnsi="Times New Roman"/>
          <w:i/>
          <w:sz w:val="24"/>
        </w:rPr>
        <w:t>SLC26A4</w:t>
      </w:r>
      <w:r w:rsidR="00745C62" w:rsidRPr="00745C62">
        <w:rPr>
          <w:rFonts w:ascii="Times New Roman" w:hAnsi="Times New Roman"/>
          <w:sz w:val="24"/>
        </w:rPr>
        <w:t>, while analyzing individual SNVs requires &gt;50 families to achieve the same power at a significance level of α=0.05.</w:t>
      </w:r>
    </w:p>
    <w:p w14:paraId="2B0C4CC2" w14:textId="645E4349" w:rsidR="00AE2ED1" w:rsidRDefault="000262B9" w:rsidP="00942701">
      <w:pPr>
        <w:spacing w:afterLines="280" w:after="672" w:line="480" w:lineRule="auto"/>
        <w:jc w:val="both"/>
        <w:rPr>
          <w:rFonts w:ascii="Times New Roman" w:hAnsi="Times New Roman"/>
          <w:sz w:val="24"/>
        </w:rPr>
      </w:pPr>
      <w:commentRangeStart w:id="207"/>
      <w:ins w:id="208" w:author="Gao Wang" w:date="2014-10-29T15:16:00Z">
        <w:r>
          <w:rPr>
            <w:rFonts w:ascii="Times New Roman" w:hAnsi="Times New Roman"/>
            <w:sz w:val="24"/>
          </w:rPr>
          <w:lastRenderedPageBreak/>
          <w:t xml:space="preserve">We </w:t>
        </w:r>
      </w:ins>
      <w:commentRangeEnd w:id="207"/>
      <w:ins w:id="209" w:author="Gao Wang" w:date="2014-11-04T18:21:00Z">
        <w:r w:rsidR="006462FC">
          <w:rPr>
            <w:rStyle w:val="CommentReference"/>
            <w:lang w:val="x-none" w:eastAsia="x-none"/>
          </w:rPr>
          <w:commentReference w:id="207"/>
        </w:r>
      </w:ins>
      <w:ins w:id="210" w:author="Gao Wang" w:date="2014-10-29T15:16:00Z">
        <w:r>
          <w:rPr>
            <w:rFonts w:ascii="Times New Roman" w:hAnsi="Times New Roman"/>
            <w:sz w:val="24"/>
          </w:rPr>
          <w:t>provide sample size estimate</w:t>
        </w:r>
      </w:ins>
      <w:ins w:id="211" w:author="Gao Wang" w:date="2014-10-29T15:17:00Z">
        <w:r w:rsidR="009B25DA">
          <w:rPr>
            <w:rFonts w:ascii="Times New Roman" w:hAnsi="Times New Roman"/>
            <w:sz w:val="24"/>
          </w:rPr>
          <w:t>s</w:t>
        </w:r>
      </w:ins>
      <w:ins w:id="212" w:author="Gao Wang" w:date="2014-10-29T15:16:00Z">
        <w:r>
          <w:rPr>
            <w:rFonts w:ascii="Times New Roman" w:hAnsi="Times New Roman"/>
            <w:sz w:val="24"/>
          </w:rPr>
          <w:t xml:space="preserve"> for the simulated NSHI linkage study</w:t>
        </w:r>
      </w:ins>
      <w:ins w:id="213" w:author="Gao Wang" w:date="2014-10-29T15:33:00Z">
        <w:r w:rsidR="005D07CA">
          <w:rPr>
            <w:rFonts w:ascii="Times New Roman" w:hAnsi="Times New Roman"/>
            <w:sz w:val="24"/>
          </w:rPr>
          <w:t xml:space="preserve"> based on HLOD score</w:t>
        </w:r>
        <w:r w:rsidR="009733F3">
          <w:rPr>
            <w:rFonts w:ascii="Times New Roman" w:hAnsi="Times New Roman"/>
            <w:sz w:val="24"/>
          </w:rPr>
          <w:t>s</w:t>
        </w:r>
      </w:ins>
      <w:ins w:id="214" w:author="Gao Wang" w:date="2014-10-29T15:32:00Z">
        <w:r w:rsidR="0044071F">
          <w:rPr>
            <w:rFonts w:ascii="Times New Roman" w:hAnsi="Times New Roman"/>
            <w:sz w:val="24"/>
          </w:rPr>
          <w:t>, assuming 50% locus heterogeneity</w:t>
        </w:r>
      </w:ins>
      <w:ins w:id="215" w:author="Gao Wang" w:date="2014-10-29T15:16:00Z">
        <w:r>
          <w:rPr>
            <w:rFonts w:ascii="Times New Roman" w:hAnsi="Times New Roman"/>
            <w:sz w:val="24"/>
          </w:rPr>
          <w:t xml:space="preserve">. </w:t>
        </w:r>
      </w:ins>
      <w:ins w:id="216" w:author="Gao Wang" w:date="2014-10-29T15:17:00Z">
        <w:r w:rsidR="009B25DA">
          <w:rPr>
            <w:rFonts w:ascii="Times New Roman" w:hAnsi="Times New Roman"/>
            <w:sz w:val="24"/>
          </w:rPr>
          <w:t>Specifically we estimated sample size requirement for CHP when causal variants are missing from sequence data in a large pr</w:t>
        </w:r>
        <w:r w:rsidR="00FD4F13">
          <w:rPr>
            <w:rFonts w:ascii="Times New Roman" w:hAnsi="Times New Roman"/>
            <w:sz w:val="24"/>
          </w:rPr>
          <w:t xml:space="preserve">oportion of </w:t>
        </w:r>
      </w:ins>
      <w:ins w:id="217" w:author="Gao Wang" w:date="2014-10-29T15:18:00Z">
        <w:r w:rsidR="00FD4F13">
          <w:rPr>
            <w:rFonts w:ascii="Times New Roman" w:hAnsi="Times New Roman"/>
            <w:sz w:val="24"/>
          </w:rPr>
          <w:t xml:space="preserve">the </w:t>
        </w:r>
      </w:ins>
      <w:ins w:id="218" w:author="Gao Wang" w:date="2014-10-29T15:17:00Z">
        <w:r w:rsidR="00FD4F13">
          <w:rPr>
            <w:rFonts w:ascii="Times New Roman" w:hAnsi="Times New Roman"/>
            <w:sz w:val="24"/>
          </w:rPr>
          <w:t>participating families.</w:t>
        </w:r>
      </w:ins>
      <w:ins w:id="219" w:author="Gao Wang" w:date="2014-10-29T15:18:00Z">
        <w:r w:rsidR="00DC5E5B">
          <w:rPr>
            <w:rFonts w:ascii="Times New Roman" w:hAnsi="Times New Roman"/>
            <w:sz w:val="24"/>
          </w:rPr>
          <w:t xml:space="preserve"> </w:t>
        </w:r>
      </w:ins>
      <w:ins w:id="220" w:author="Gao Wang" w:date="2014-10-29T15:20:00Z">
        <w:r w:rsidR="006B159B">
          <w:rPr>
            <w:rFonts w:ascii="Times New Roman" w:hAnsi="Times New Roman"/>
            <w:sz w:val="24"/>
          </w:rPr>
          <w:t xml:space="preserve">Table 1 demonstrates </w:t>
        </w:r>
        <w:r w:rsidR="00C73CF0">
          <w:rPr>
            <w:rFonts w:ascii="Times New Roman" w:hAnsi="Times New Roman"/>
            <w:sz w:val="24"/>
          </w:rPr>
          <w:t xml:space="preserve">that </w:t>
        </w:r>
      </w:ins>
      <w:ins w:id="221" w:author="Gao Wang" w:date="2014-10-29T15:21:00Z">
        <w:r w:rsidR="00704FE1">
          <w:rPr>
            <w:rFonts w:ascii="Times New Roman" w:hAnsi="Times New Roman"/>
            <w:sz w:val="24"/>
          </w:rPr>
          <w:t>comparing</w:t>
        </w:r>
        <w:r w:rsidR="001E2CE3">
          <w:rPr>
            <w:rFonts w:ascii="Times New Roman" w:hAnsi="Times New Roman"/>
            <w:sz w:val="24"/>
          </w:rPr>
          <w:t xml:space="preserve"> to SNV method, CHP method can tolerate </w:t>
        </w:r>
      </w:ins>
      <w:ins w:id="222" w:author="Gao Wang" w:date="2014-10-29T15:39:00Z">
        <w:r w:rsidR="00CB45A0">
          <w:rPr>
            <w:rFonts w:ascii="Times New Roman" w:hAnsi="Times New Roman"/>
            <w:sz w:val="24"/>
          </w:rPr>
          <w:t>some</w:t>
        </w:r>
      </w:ins>
      <w:ins w:id="223" w:author="Gao Wang" w:date="2014-10-29T15:21:00Z">
        <w:r w:rsidR="001E2CE3">
          <w:rPr>
            <w:rFonts w:ascii="Times New Roman" w:hAnsi="Times New Roman"/>
            <w:sz w:val="24"/>
          </w:rPr>
          <w:t xml:space="preserve"> </w:t>
        </w:r>
      </w:ins>
      <w:ins w:id="224" w:author="Gao Wang" w:date="2014-10-29T15:39:00Z">
        <w:r w:rsidR="0024099C">
          <w:rPr>
            <w:rFonts w:ascii="Times New Roman" w:hAnsi="Times New Roman"/>
            <w:sz w:val="24"/>
          </w:rPr>
          <w:t>extend</w:t>
        </w:r>
      </w:ins>
      <w:ins w:id="225" w:author="Gao Wang" w:date="2014-10-29T15:21:00Z">
        <w:r w:rsidR="001E2CE3">
          <w:rPr>
            <w:rFonts w:ascii="Times New Roman" w:hAnsi="Times New Roman"/>
            <w:sz w:val="24"/>
          </w:rPr>
          <w:t xml:space="preserve"> of missing data, and </w:t>
        </w:r>
      </w:ins>
      <w:ins w:id="226" w:author="Gao Wang" w:date="2014-10-29T15:30:00Z">
        <w:r w:rsidR="001E2CE3">
          <w:rPr>
            <w:rFonts w:ascii="Times New Roman" w:hAnsi="Times New Roman"/>
            <w:sz w:val="24"/>
          </w:rPr>
          <w:t xml:space="preserve">in </w:t>
        </w:r>
      </w:ins>
      <w:ins w:id="227" w:author="Gao Wang" w:date="2014-10-29T15:39:00Z">
        <w:r w:rsidR="00CB45A0">
          <w:rPr>
            <w:rFonts w:ascii="Times New Roman" w:hAnsi="Times New Roman"/>
            <w:sz w:val="24"/>
          </w:rPr>
          <w:t>certain</w:t>
        </w:r>
      </w:ins>
      <w:ins w:id="228" w:author="Gao Wang" w:date="2014-10-29T15:30:00Z">
        <w:r w:rsidR="001E2CE3">
          <w:rPr>
            <w:rFonts w:ascii="Times New Roman" w:hAnsi="Times New Roman"/>
            <w:sz w:val="24"/>
          </w:rPr>
          <w:t xml:space="preserve"> </w:t>
        </w:r>
      </w:ins>
      <w:ins w:id="229" w:author="Gao Wang" w:date="2014-10-29T15:31:00Z">
        <w:r w:rsidR="001E2CE3">
          <w:rPr>
            <w:rFonts w:ascii="Times New Roman" w:hAnsi="Times New Roman"/>
            <w:sz w:val="24"/>
          </w:rPr>
          <w:t xml:space="preserve">scenarios </w:t>
        </w:r>
      </w:ins>
      <w:ins w:id="230" w:author="Gao Wang" w:date="2014-10-29T15:21:00Z">
        <w:r w:rsidR="001E2CE3">
          <w:rPr>
            <w:rFonts w:ascii="Times New Roman" w:hAnsi="Times New Roman"/>
            <w:sz w:val="24"/>
          </w:rPr>
          <w:t xml:space="preserve">the required sample size </w:t>
        </w:r>
      </w:ins>
      <w:ins w:id="231" w:author="Gao Wang" w:date="2014-10-29T15:31:00Z">
        <w:r w:rsidR="005022AB">
          <w:rPr>
            <w:rFonts w:ascii="Times New Roman" w:hAnsi="Times New Roman"/>
            <w:sz w:val="24"/>
          </w:rPr>
          <w:t xml:space="preserve">for CHP </w:t>
        </w:r>
      </w:ins>
      <w:ins w:id="232" w:author="Gao Wang" w:date="2014-10-29T15:21:00Z">
        <w:r w:rsidR="001E2CE3">
          <w:rPr>
            <w:rFonts w:ascii="Times New Roman" w:hAnsi="Times New Roman"/>
            <w:sz w:val="24"/>
          </w:rPr>
          <w:t xml:space="preserve">is </w:t>
        </w:r>
      </w:ins>
      <w:ins w:id="233" w:author="Gao Wang" w:date="2014-10-29T15:31:00Z">
        <w:r w:rsidR="005022AB">
          <w:rPr>
            <w:rFonts w:ascii="Times New Roman" w:hAnsi="Times New Roman"/>
            <w:sz w:val="24"/>
          </w:rPr>
          <w:t xml:space="preserve">still </w:t>
        </w:r>
      </w:ins>
      <w:ins w:id="234" w:author="Gao Wang" w:date="2014-10-29T15:21:00Z">
        <w:r w:rsidR="001E2CE3">
          <w:rPr>
            <w:rFonts w:ascii="Times New Roman" w:hAnsi="Times New Roman"/>
            <w:sz w:val="24"/>
          </w:rPr>
          <w:t>smaller</w:t>
        </w:r>
      </w:ins>
      <w:ins w:id="235" w:author="Gao Wang" w:date="2014-10-29T15:31:00Z">
        <w:r w:rsidR="005022AB">
          <w:rPr>
            <w:rFonts w:ascii="Times New Roman" w:hAnsi="Times New Roman"/>
            <w:sz w:val="24"/>
          </w:rPr>
          <w:t xml:space="preserve"> than </w:t>
        </w:r>
        <w:r w:rsidR="008238EA">
          <w:rPr>
            <w:rFonts w:ascii="Times New Roman" w:hAnsi="Times New Roman"/>
            <w:sz w:val="24"/>
          </w:rPr>
          <w:t xml:space="preserve">SNV method even when </w:t>
        </w:r>
      </w:ins>
      <w:ins w:id="236" w:author="Gao Wang" w:date="2014-10-29T15:32:00Z">
        <w:r w:rsidR="008238EA">
          <w:rPr>
            <w:rFonts w:ascii="Times New Roman" w:hAnsi="Times New Roman"/>
            <w:sz w:val="24"/>
          </w:rPr>
          <w:t xml:space="preserve">causal variants from </w:t>
        </w:r>
      </w:ins>
      <w:ins w:id="237" w:author="Gao Wang" w:date="2014-10-29T15:31:00Z">
        <w:r w:rsidR="008238EA">
          <w:rPr>
            <w:rFonts w:ascii="Times New Roman" w:hAnsi="Times New Roman"/>
            <w:sz w:val="24"/>
          </w:rPr>
          <w:t xml:space="preserve">75% </w:t>
        </w:r>
      </w:ins>
      <w:ins w:id="238" w:author="Gao Wang" w:date="2014-10-29T15:21:00Z">
        <w:r w:rsidR="008238EA">
          <w:rPr>
            <w:rFonts w:ascii="Times New Roman" w:hAnsi="Times New Roman"/>
            <w:sz w:val="24"/>
          </w:rPr>
          <w:t xml:space="preserve">participating </w:t>
        </w:r>
      </w:ins>
      <w:ins w:id="239" w:author="Gao Wang" w:date="2014-10-29T15:32:00Z">
        <w:r w:rsidR="00F814E4">
          <w:rPr>
            <w:rFonts w:ascii="Times New Roman" w:hAnsi="Times New Roman"/>
            <w:sz w:val="24"/>
          </w:rPr>
          <w:t>families</w:t>
        </w:r>
      </w:ins>
      <w:ins w:id="240" w:author="Gao Wang" w:date="2014-10-29T15:21:00Z">
        <w:r w:rsidR="008238EA">
          <w:rPr>
            <w:rFonts w:ascii="Times New Roman" w:hAnsi="Times New Roman"/>
            <w:sz w:val="24"/>
          </w:rPr>
          <w:t xml:space="preserve"> are missing.</w:t>
        </w:r>
      </w:ins>
    </w:p>
    <w:p w14:paraId="3D12556E" w14:textId="14015048" w:rsidR="00942701" w:rsidRPr="00C57DCF" w:rsidRDefault="00942701" w:rsidP="00942701">
      <w:pPr>
        <w:spacing w:afterLines="280" w:after="672" w:line="480" w:lineRule="auto"/>
        <w:jc w:val="both"/>
        <w:rPr>
          <w:rFonts w:ascii="Times New Roman" w:hAnsi="Times New Roman"/>
          <w:b/>
          <w:sz w:val="24"/>
        </w:rPr>
      </w:pPr>
      <w:r>
        <w:rPr>
          <w:rFonts w:ascii="Times New Roman" w:hAnsi="Times New Roman"/>
          <w:b/>
          <w:sz w:val="24"/>
        </w:rPr>
        <w:t>Discussion</w:t>
      </w:r>
    </w:p>
    <w:p w14:paraId="0BE8434C" w14:textId="77777777" w:rsidR="002560C2" w:rsidRDefault="00BF16FA" w:rsidP="00157690">
      <w:pPr>
        <w:spacing w:afterLines="280" w:after="672" w:line="480" w:lineRule="auto"/>
        <w:jc w:val="both"/>
        <w:rPr>
          <w:rFonts w:ascii="Times New Roman" w:hAnsi="Times New Roman"/>
          <w:sz w:val="24"/>
        </w:rPr>
      </w:pPr>
      <w:r w:rsidRPr="00BF16FA">
        <w:rPr>
          <w:rFonts w:ascii="Times New Roman" w:hAnsi="Times New Roman"/>
          <w:sz w:val="24"/>
        </w:rPr>
        <w:t>For linkage analysis, correct specification of marker allele frequency is crucial to controlling for type I error and reducing type</w:t>
      </w:r>
      <w:r w:rsidR="00C33B11">
        <w:rPr>
          <w:rFonts w:ascii="Times New Roman" w:hAnsi="Times New Roman"/>
          <w:sz w:val="24"/>
        </w:rPr>
        <w:t xml:space="preserve"> II error</w:t>
      </w:r>
      <w:r w:rsidR="00C33B11">
        <w:rPr>
          <w:rFonts w:ascii="Times New Roman" w:hAnsi="Times New Roman"/>
          <w:sz w:val="24"/>
        </w:rPr>
        <w:fldChar w:fldCharType="begin"/>
      </w:r>
      <w:r w:rsidR="004F13E0">
        <w:rPr>
          <w:rFonts w:ascii="Times New Roman" w:hAnsi="Times New Roman"/>
          <w:sz w:val="24"/>
        </w:rPr>
        <w:instrText xml:space="preserve"> ADDIN ZOTERO_ITEM CSL_CITATION {"citationID":"7QC7lJsD","properties":{"formattedCitation":"{\\rtf \\super 13\\nosupersub{}}","plainCitation":"1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33B11">
        <w:rPr>
          <w:rFonts w:ascii="Times New Roman" w:hAnsi="Times New Roman"/>
          <w:sz w:val="24"/>
        </w:rPr>
        <w:fldChar w:fldCharType="separate"/>
      </w:r>
      <w:r w:rsidR="004F13E0" w:rsidRPr="004F13E0">
        <w:rPr>
          <w:rFonts w:ascii="Times New Roman" w:hAnsi="Times New Roman"/>
          <w:sz w:val="24"/>
          <w:szCs w:val="24"/>
          <w:vertAlign w:val="superscript"/>
        </w:rPr>
        <w:t>13</w:t>
      </w:r>
      <w:r w:rsidR="00C33B11">
        <w:rPr>
          <w:rFonts w:ascii="Times New Roman" w:hAnsi="Times New Roman"/>
          <w:sz w:val="24"/>
        </w:rPr>
        <w:fldChar w:fldCharType="end"/>
      </w:r>
      <w:r w:rsidRPr="00BF16FA">
        <w:rPr>
          <w:rFonts w:ascii="Times New Roman" w:hAnsi="Times New Roman"/>
          <w:sz w:val="24"/>
        </w:rPr>
        <w:t>. The number of founders with available genotypes in data for linkage analysis might often be too small to obtain a sufficiently accurate allele frequency estimate, thus we recommend the input VCF file be annotated with external source of MAF information such as from 1000 genomes or Exome Variant Server. For some populations MAF information may not be available and frequencies estimated from founders have to be used.</w:t>
      </w:r>
      <w:ins w:id="241" w:author="Gao Wang" w:date="2014-10-29T16:33:00Z">
        <w:r w:rsidR="00157690">
          <w:rPr>
            <w:rFonts w:ascii="Times New Roman" w:hAnsi="Times New Roman"/>
            <w:sz w:val="24"/>
          </w:rPr>
          <w:t xml:space="preserve"> </w:t>
        </w:r>
      </w:ins>
    </w:p>
    <w:p w14:paraId="3974DED9" w14:textId="336AE58B" w:rsidR="00C10BB5" w:rsidRDefault="00C10BB5" w:rsidP="00C10BB5">
      <w:pPr>
        <w:spacing w:afterLines="280" w:after="672" w:line="480" w:lineRule="auto"/>
        <w:jc w:val="both"/>
        <w:rPr>
          <w:ins w:id="242" w:author="Gao Wang" w:date="2014-10-30T14:20:00Z"/>
          <w:rFonts w:ascii="Times New Roman" w:hAnsi="Times New Roman"/>
          <w:sz w:val="24"/>
        </w:rPr>
      </w:pPr>
      <w:ins w:id="243" w:author="Gao Wang" w:date="2014-10-30T14:20:00Z">
        <w:r w:rsidRPr="007708E6">
          <w:rPr>
            <w:rFonts w:ascii="Times New Roman" w:hAnsi="Times New Roman"/>
            <w:sz w:val="24"/>
          </w:rPr>
          <w:t xml:space="preserve">In </w:t>
        </w:r>
      </w:ins>
      <w:ins w:id="244" w:author="Gao Wang" w:date="2014-10-30T14:28:00Z">
        <w:r w:rsidR="007F15E6">
          <w:rPr>
            <w:rFonts w:ascii="Times New Roman" w:hAnsi="Times New Roman"/>
            <w:sz w:val="24"/>
          </w:rPr>
          <w:t>the</w:t>
        </w:r>
      </w:ins>
      <w:ins w:id="245" w:author="Gao Wang" w:date="2014-10-30T14:20:00Z">
        <w:r w:rsidRPr="007708E6">
          <w:rPr>
            <w:rFonts w:ascii="Times New Roman" w:hAnsi="Times New Roman"/>
            <w:sz w:val="24"/>
          </w:rPr>
          <w:t xml:space="preserve"> context </w:t>
        </w:r>
      </w:ins>
      <w:ins w:id="246" w:author="Gao Wang" w:date="2014-10-30T14:28:00Z">
        <w:r w:rsidR="007F15E6">
          <w:rPr>
            <w:rFonts w:ascii="Times New Roman" w:hAnsi="Times New Roman"/>
            <w:sz w:val="24"/>
          </w:rPr>
          <w:t xml:space="preserve">of Mendelian disease mapping </w:t>
        </w:r>
      </w:ins>
      <w:ins w:id="247" w:author="Gao Wang" w:date="2014-10-30T14:20:00Z">
        <w:r w:rsidRPr="007708E6">
          <w:rPr>
            <w:rFonts w:ascii="Times New Roman" w:hAnsi="Times New Roman"/>
            <w:sz w:val="24"/>
          </w:rPr>
          <w:t xml:space="preserve">it is reasonable </w:t>
        </w:r>
        <w:r w:rsidR="00930DBF">
          <w:rPr>
            <w:rFonts w:ascii="Times New Roman" w:hAnsi="Times New Roman"/>
            <w:sz w:val="24"/>
          </w:rPr>
          <w:t xml:space="preserve">to assume that </w:t>
        </w:r>
        <w:commentRangeStart w:id="248"/>
        <w:r>
          <w:rPr>
            <w:rFonts w:ascii="Times New Roman" w:hAnsi="Times New Roman"/>
            <w:sz w:val="24"/>
          </w:rPr>
          <w:t xml:space="preserve">common </w:t>
        </w:r>
      </w:ins>
      <w:commentRangeEnd w:id="248"/>
      <w:ins w:id="249" w:author="Gao Wang" w:date="2014-10-30T14:21:00Z">
        <w:r w:rsidR="0009339E">
          <w:rPr>
            <w:rStyle w:val="CommentReference"/>
            <w:lang w:val="x-none" w:eastAsia="x-none"/>
          </w:rPr>
          <w:commentReference w:id="248"/>
        </w:r>
      </w:ins>
      <w:ins w:id="250" w:author="Gao Wang" w:date="2014-10-30T14:20:00Z">
        <w:r>
          <w:rPr>
            <w:rFonts w:ascii="Times New Roman" w:hAnsi="Times New Roman"/>
            <w:sz w:val="24"/>
          </w:rPr>
          <w:t xml:space="preserve">variants </w:t>
        </w:r>
      </w:ins>
      <w:ins w:id="251" w:author="Gao Wang" w:date="2014-10-30T14:28:00Z">
        <w:r w:rsidR="00AD2F4D">
          <w:rPr>
            <w:rFonts w:ascii="Times New Roman" w:hAnsi="Times New Roman"/>
            <w:sz w:val="24"/>
          </w:rPr>
          <w:t xml:space="preserve">are not directly causal. </w:t>
        </w:r>
      </w:ins>
      <w:ins w:id="252" w:author="Gao Wang" w:date="2014-10-30T14:20:00Z">
        <w:r w:rsidRPr="007708E6">
          <w:rPr>
            <w:rFonts w:ascii="Times New Roman" w:hAnsi="Times New Roman"/>
            <w:sz w:val="24"/>
          </w:rPr>
          <w:t xml:space="preserve">Therefore including common variants will </w:t>
        </w:r>
      </w:ins>
      <w:ins w:id="253" w:author="Gao Wang" w:date="2014-10-30T15:07:00Z">
        <w:r w:rsidR="001F484E">
          <w:rPr>
            <w:rFonts w:ascii="Times New Roman" w:hAnsi="Times New Roman"/>
            <w:sz w:val="24"/>
          </w:rPr>
          <w:t>neither</w:t>
        </w:r>
      </w:ins>
      <w:ins w:id="254" w:author="Gao Wang" w:date="2014-10-30T14:20:00Z">
        <w:r w:rsidRPr="007708E6">
          <w:rPr>
            <w:rFonts w:ascii="Times New Roman" w:hAnsi="Times New Roman"/>
            <w:sz w:val="24"/>
          </w:rPr>
          <w:t xml:space="preserve"> contribute to nor reduce power when causal rare variants are sequenced and haplotypes are directly used as markers. </w:t>
        </w:r>
      </w:ins>
      <w:ins w:id="255" w:author="Gao Wang" w:date="2014-10-30T14:29:00Z">
        <w:r w:rsidR="006A7054">
          <w:rPr>
            <w:rFonts w:ascii="Times New Roman" w:hAnsi="Times New Roman"/>
            <w:sz w:val="24"/>
          </w:rPr>
          <w:t xml:space="preserve">However, common variants should be excluded from analysis when variants in a region are binned </w:t>
        </w:r>
      </w:ins>
      <w:ins w:id="256" w:author="Gao Wang" w:date="2014-10-30T14:20:00Z">
        <w:r w:rsidR="006A7054">
          <w:rPr>
            <w:rFonts w:ascii="Times New Roman" w:hAnsi="Times New Roman"/>
            <w:sz w:val="24"/>
          </w:rPr>
          <w:t>(see F</w:t>
        </w:r>
        <w:r w:rsidR="00373854">
          <w:rPr>
            <w:rFonts w:ascii="Times New Roman" w:hAnsi="Times New Roman"/>
            <w:sz w:val="24"/>
          </w:rPr>
          <w:t>igure 1) because they</w:t>
        </w:r>
        <w:r w:rsidRPr="007708E6">
          <w:rPr>
            <w:rFonts w:ascii="Times New Roman" w:hAnsi="Times New Roman"/>
            <w:sz w:val="24"/>
          </w:rPr>
          <w:t xml:space="preserve"> may mask the contribution of rare variants and attenuate linkage </w:t>
        </w:r>
      </w:ins>
      <w:ins w:id="257" w:author="Gao Wang" w:date="2014-10-30T14:30:00Z">
        <w:r w:rsidR="001021BB">
          <w:rPr>
            <w:rFonts w:ascii="Times New Roman" w:hAnsi="Times New Roman"/>
            <w:sz w:val="24"/>
          </w:rPr>
          <w:t>signals.</w:t>
        </w:r>
      </w:ins>
      <w:ins w:id="258" w:author="Gao Wang" w:date="2014-10-30T14:20:00Z">
        <w:r w:rsidRPr="007708E6">
          <w:rPr>
            <w:rFonts w:ascii="Times New Roman" w:hAnsi="Times New Roman"/>
            <w:sz w:val="24"/>
          </w:rPr>
          <w:t xml:space="preserve"> </w:t>
        </w:r>
      </w:ins>
      <w:ins w:id="259" w:author="Gao Wang" w:date="2014-10-30T14:30:00Z">
        <w:r w:rsidR="00C05F7A">
          <w:rPr>
            <w:rFonts w:ascii="Times New Roman" w:hAnsi="Times New Roman"/>
            <w:sz w:val="24"/>
          </w:rPr>
          <w:t xml:space="preserve">If common variants are excluded from CHP </w:t>
        </w:r>
      </w:ins>
      <w:ins w:id="260" w:author="Gao Wang" w:date="2014-10-30T14:36:00Z">
        <w:r w:rsidR="008E5C08">
          <w:rPr>
            <w:rFonts w:ascii="Times New Roman" w:hAnsi="Times New Roman"/>
            <w:sz w:val="24"/>
          </w:rPr>
          <w:t>analysis</w:t>
        </w:r>
      </w:ins>
      <w:ins w:id="261" w:author="Gao Wang" w:date="2014-10-30T14:30:00Z">
        <w:r w:rsidR="00C05F7A">
          <w:rPr>
            <w:rFonts w:ascii="Times New Roman" w:hAnsi="Times New Roman"/>
            <w:sz w:val="24"/>
          </w:rPr>
          <w:t xml:space="preserve">, we </w:t>
        </w:r>
      </w:ins>
      <w:ins w:id="262" w:author="Gao Wang" w:date="2014-10-30T14:20:00Z">
        <w:r w:rsidRPr="007708E6">
          <w:rPr>
            <w:rFonts w:ascii="Times New Roman" w:hAnsi="Times New Roman"/>
            <w:sz w:val="24"/>
          </w:rPr>
          <w:t xml:space="preserve">suggest </w:t>
        </w:r>
      </w:ins>
      <w:ins w:id="263" w:author="Gao Wang" w:date="2014-10-30T14:30:00Z">
        <w:r w:rsidR="00C05F7A">
          <w:rPr>
            <w:rFonts w:ascii="Times New Roman" w:hAnsi="Times New Roman"/>
            <w:sz w:val="24"/>
          </w:rPr>
          <w:t xml:space="preserve">that </w:t>
        </w:r>
      </w:ins>
      <w:ins w:id="264" w:author="Gao Wang" w:date="2014-10-30T14:35:00Z">
        <w:r w:rsidR="009F5998">
          <w:rPr>
            <w:rFonts w:ascii="Times New Roman" w:hAnsi="Times New Roman"/>
            <w:sz w:val="24"/>
          </w:rPr>
          <w:t>these</w:t>
        </w:r>
      </w:ins>
      <w:ins w:id="265" w:author="Gao Wang" w:date="2014-10-30T14:31:00Z">
        <w:r w:rsidR="003D0CEE">
          <w:rPr>
            <w:rFonts w:ascii="Times New Roman" w:hAnsi="Times New Roman"/>
            <w:sz w:val="24"/>
          </w:rPr>
          <w:t xml:space="preserve"> variants should be analyzed separately because for regions </w:t>
        </w:r>
      </w:ins>
      <w:ins w:id="266" w:author="Gao Wang" w:date="2014-10-30T14:32:00Z">
        <w:r w:rsidR="003F179F">
          <w:rPr>
            <w:rFonts w:ascii="Times New Roman" w:hAnsi="Times New Roman"/>
            <w:sz w:val="24"/>
          </w:rPr>
          <w:t>w</w:t>
        </w:r>
        <w:r w:rsidR="009F5998">
          <w:rPr>
            <w:rFonts w:ascii="Times New Roman" w:hAnsi="Times New Roman"/>
            <w:sz w:val="24"/>
          </w:rPr>
          <w:t>here rare causal variants are missing</w:t>
        </w:r>
      </w:ins>
      <w:ins w:id="267" w:author="Gao Wang" w:date="2014-10-30T14:35:00Z">
        <w:r w:rsidR="00380FF1">
          <w:rPr>
            <w:rFonts w:ascii="Times New Roman" w:hAnsi="Times New Roman"/>
            <w:sz w:val="24"/>
          </w:rPr>
          <w:t xml:space="preserve"> from sequence </w:t>
        </w:r>
        <w:r w:rsidR="00380FF1">
          <w:rPr>
            <w:rFonts w:ascii="Times New Roman" w:hAnsi="Times New Roman"/>
            <w:sz w:val="24"/>
          </w:rPr>
          <w:lastRenderedPageBreak/>
          <w:t>data</w:t>
        </w:r>
      </w:ins>
      <w:ins w:id="268" w:author="Gao Wang" w:date="2014-10-30T14:32:00Z">
        <w:r w:rsidR="009F5998">
          <w:rPr>
            <w:rFonts w:ascii="Times New Roman" w:hAnsi="Times New Roman"/>
            <w:sz w:val="24"/>
          </w:rPr>
          <w:t xml:space="preserve">, common variants might </w:t>
        </w:r>
      </w:ins>
      <w:ins w:id="269" w:author="Gao Wang" w:date="2014-10-30T14:34:00Z">
        <w:r w:rsidR="009F5998">
          <w:rPr>
            <w:rFonts w:ascii="Times New Roman" w:hAnsi="Times New Roman"/>
            <w:sz w:val="24"/>
          </w:rPr>
          <w:t xml:space="preserve">capture linkage signals if they are linked to the </w:t>
        </w:r>
        <w:r w:rsidR="00F24C55">
          <w:rPr>
            <w:rFonts w:ascii="Times New Roman" w:hAnsi="Times New Roman"/>
            <w:sz w:val="24"/>
          </w:rPr>
          <w:t>nearby missing causal variants.</w:t>
        </w:r>
      </w:ins>
    </w:p>
    <w:p w14:paraId="217D7C0C" w14:textId="797FDE02" w:rsidR="00157690" w:rsidDel="00000513" w:rsidRDefault="00157690" w:rsidP="00157690">
      <w:pPr>
        <w:spacing w:afterLines="280" w:after="672" w:line="480" w:lineRule="auto"/>
        <w:jc w:val="both"/>
        <w:rPr>
          <w:del w:id="270" w:author="Gao Wang" w:date="2014-10-29T16:33:00Z"/>
          <w:rFonts w:ascii="Times New Roman" w:hAnsi="Times New Roman"/>
          <w:sz w:val="24"/>
        </w:rPr>
      </w:pPr>
      <w:del w:id="271" w:author="Gao Wang" w:date="2014-10-30T14:20:00Z">
        <w:r w:rsidRPr="000A70C3" w:rsidDel="00C10BB5">
          <w:rPr>
            <w:rFonts w:ascii="Times New Roman" w:hAnsi="Times New Roman"/>
            <w:sz w:val="24"/>
          </w:rPr>
          <w:delText xml:space="preserve">For variants having high MAFs it is not advisable to include them in regional marker generation, as their genotypes may predominate the marker pattern. We therefore exclude variants above a specified MAF cutoff and these markers are analyzed </w:delText>
        </w:r>
      </w:del>
      <w:del w:id="272" w:author="Gao Wang" w:date="2014-10-30T14:02:00Z">
        <w:r w:rsidRPr="000A70C3" w:rsidDel="00694C85">
          <w:rPr>
            <w:rFonts w:ascii="Times New Roman" w:hAnsi="Times New Roman"/>
            <w:sz w:val="24"/>
          </w:rPr>
          <w:delText>individually</w:delText>
        </w:r>
      </w:del>
      <w:del w:id="273" w:author="Gao Wang" w:date="2014-10-30T14:20:00Z">
        <w:r w:rsidRPr="000A70C3" w:rsidDel="00C10BB5">
          <w:rPr>
            <w:rFonts w:ascii="Times New Roman" w:hAnsi="Times New Roman"/>
            <w:sz w:val="24"/>
          </w:rPr>
          <w:delText>.</w:delText>
        </w:r>
      </w:del>
    </w:p>
    <w:p w14:paraId="43C3F900" w14:textId="75C6B44C" w:rsidR="00625BFA" w:rsidRPr="00BF16FA" w:rsidRDefault="00625BFA" w:rsidP="00BF16FA">
      <w:pPr>
        <w:spacing w:afterLines="280" w:after="672" w:line="480" w:lineRule="auto"/>
        <w:jc w:val="both"/>
        <w:rPr>
          <w:rFonts w:ascii="Times New Roman" w:hAnsi="Times New Roman"/>
          <w:sz w:val="24"/>
        </w:rPr>
      </w:pPr>
      <w:commentRangeStart w:id="274"/>
      <w:ins w:id="275" w:author="Gao Wang" w:date="2014-10-29T14:01:00Z">
        <w:r>
          <w:rPr>
            <w:rFonts w:ascii="Times New Roman" w:hAnsi="Times New Roman"/>
            <w:sz w:val="24"/>
          </w:rPr>
          <w:t xml:space="preserve">We </w:t>
        </w:r>
      </w:ins>
      <w:commentRangeEnd w:id="274"/>
      <w:ins w:id="276" w:author="Gao Wang" w:date="2014-11-04T18:22:00Z">
        <w:r w:rsidR="00DF3DDF">
          <w:rPr>
            <w:rStyle w:val="CommentReference"/>
            <w:lang w:val="x-none" w:eastAsia="x-none"/>
          </w:rPr>
          <w:commentReference w:id="274"/>
        </w:r>
      </w:ins>
      <w:ins w:id="277" w:author="Gao Wang" w:date="2014-10-29T14:01:00Z">
        <w:r>
          <w:rPr>
            <w:rFonts w:ascii="Times New Roman" w:hAnsi="Times New Roman"/>
            <w:sz w:val="24"/>
          </w:rPr>
          <w:t xml:space="preserve">have also compared </w:t>
        </w:r>
      </w:ins>
      <w:ins w:id="278" w:author="Gao Wang" w:date="2014-10-30T14:24:00Z">
        <w:r w:rsidR="00996073">
          <w:rPr>
            <w:rFonts w:ascii="Times New Roman" w:hAnsi="Times New Roman"/>
            <w:sz w:val="24"/>
          </w:rPr>
          <w:t>power</w:t>
        </w:r>
      </w:ins>
      <w:ins w:id="279" w:author="Gao Wang" w:date="2014-10-29T14:01:00Z">
        <w:r>
          <w:rPr>
            <w:rFonts w:ascii="Times New Roman" w:hAnsi="Times New Roman"/>
            <w:sz w:val="24"/>
          </w:rPr>
          <w:t xml:space="preserve"> of CHP wit</w:t>
        </w:r>
        <w:r w:rsidR="00996073">
          <w:rPr>
            <w:rFonts w:ascii="Times New Roman" w:hAnsi="Times New Roman"/>
            <w:sz w:val="24"/>
          </w:rPr>
          <w:t>h multipoint lin</w:t>
        </w:r>
        <w:r w:rsidR="0094140B">
          <w:rPr>
            <w:rFonts w:ascii="Times New Roman" w:hAnsi="Times New Roman"/>
            <w:sz w:val="24"/>
          </w:rPr>
          <w:t>kage analysis performed by Geneh</w:t>
        </w:r>
        <w:r w:rsidR="00996073">
          <w:rPr>
            <w:rFonts w:ascii="Times New Roman" w:hAnsi="Times New Roman"/>
            <w:sz w:val="24"/>
          </w:rPr>
          <w:t>unter</w:t>
        </w:r>
      </w:ins>
      <w:r w:rsidR="00BA2C8A">
        <w:rPr>
          <w:rFonts w:ascii="Times New Roman" w:hAnsi="Times New Roman"/>
          <w:sz w:val="24"/>
        </w:rPr>
        <w:fldChar w:fldCharType="begin"/>
      </w:r>
      <w:r w:rsidR="00BA2C8A">
        <w:rPr>
          <w:rFonts w:ascii="Times New Roman" w:hAnsi="Times New Roman"/>
          <w:sz w:val="24"/>
        </w:rPr>
        <w:instrText xml:space="preserve"> ADDIN ZOTERO_ITEM CSL_CITATION {"citationID":"2fF4YmEH","properties":{"formattedCitation":"{\\rtf \\super 14\\nosupersub{}}","plainCitation":"14"},"citationItems":[{"id":363,"uris":["http://zotero.org/users/1116201/items/6HSXTRFG"],"uri":["http://zotero.org/users/1116201/items/6HSXTRFG"],"itemData":{"id":363,"type":"article-journal","title":"Parametric and nonparametric linkage analysis: a unified multipoint approach","container-title":"American journal of human genetics","page":"1347-1363","volume":"58","issue":"6","source":"NCBI PubMed","abstract":"In complex disease studies, it is crucial to perform multipoint linkage analysis with many markers and to use robust nonparametric methods that take account of all pedigree information. Currently available methods fall short in both regards. In this paper, we describe how to extract complete multipoint inheritance information from general pedigrees of moderate size. This information is captured in the multipoint inheritance distribution, which provides a framework for a unified approach to both parametric and nonparametric methods of linkage analysis. Specifically, the approach includes the following: (1) Rapid exact computation of multipoint LOD scores involving dozens of highly polymorphic markers, even in the presence of loops and missing data. (2) Non-parametric linkage (NPL) analysis, a powerful new approach to pedigree analysis. We show that NPL is robust to uncertainty about mode of inheritance, is much more powerful than commonly used nonparametric methods, and loses little power relative to parametric linkage analysis. NPL thus appears to be the method of choice for pedigree studies of complex traits. (3) Information-content mapping, which measures the fraction of the total inheritance information extracted by the available marker data and points out the regions in which typing additional markers is most useful. (4) Maximum-likelihood reconstruction of many-marker haplotypes, even in pedigrees with missing data. We have implemented NPL analysis, LOD-score computation, information-content mapping, and haplotype reconstruction in a new computer package, GENEHUNTER. The package allows efficient multipoint analysis of pedigree data to be performed rapidly in a single user-friendly environment.","ISSN":"0002-9297","note":"PMID: 8651312 \nPMCID: PMC1915045","shortTitle":"Parametric and nonparametric linkage analysis","journalAbbreviation":"Am. J. Hum. Genet.","language":"eng","author":[{"family":"Kruglyak","given":"L"},{"family":"Daly","given":"M J"},{"family":"Reeve-Daly","given":"M P"},{"family":"Lander","given":"E S"}],"issued":{"date-parts":[["1996",6]]},"PMID":"8651312","PMCID":"PMC1915045"}}],"schema":"https://github.com/citation-style-language/schema/raw/master/csl-citation.json"} </w:instrText>
      </w:r>
      <w:r w:rsidR="00BA2C8A">
        <w:rPr>
          <w:rFonts w:ascii="Times New Roman" w:hAnsi="Times New Roman"/>
          <w:sz w:val="24"/>
        </w:rPr>
        <w:fldChar w:fldCharType="separate"/>
      </w:r>
      <w:r w:rsidR="00BA2C8A" w:rsidRPr="00BA2C8A">
        <w:rPr>
          <w:rFonts w:ascii="Times New Roman" w:hAnsi="Times New Roman"/>
          <w:sz w:val="24"/>
          <w:szCs w:val="24"/>
          <w:vertAlign w:val="superscript"/>
        </w:rPr>
        <w:t>14</w:t>
      </w:r>
      <w:r w:rsidR="00BA2C8A">
        <w:rPr>
          <w:rFonts w:ascii="Times New Roman" w:hAnsi="Times New Roman"/>
          <w:sz w:val="24"/>
        </w:rPr>
        <w:fldChar w:fldCharType="end"/>
      </w:r>
      <w:ins w:id="280" w:author="Gao Wang" w:date="2014-10-30T14:25:00Z">
        <w:r w:rsidR="00996073">
          <w:rPr>
            <w:rFonts w:ascii="Times New Roman" w:hAnsi="Times New Roman"/>
            <w:sz w:val="24"/>
          </w:rPr>
          <w:t>.</w:t>
        </w:r>
      </w:ins>
      <w:ins w:id="281" w:author="Gao Wang" w:date="2014-10-29T14:01:00Z">
        <w:r w:rsidR="00996073">
          <w:rPr>
            <w:rFonts w:ascii="Times New Roman" w:hAnsi="Times New Roman"/>
            <w:sz w:val="24"/>
          </w:rPr>
          <w:t xml:space="preserve"> </w:t>
        </w:r>
      </w:ins>
      <w:ins w:id="282" w:author="Gao Wang" w:date="2014-10-29T14:02:00Z">
        <w:r w:rsidR="00A67DE9">
          <w:rPr>
            <w:rFonts w:ascii="Times New Roman" w:hAnsi="Times New Roman"/>
            <w:sz w:val="24"/>
          </w:rPr>
          <w:t>A</w:t>
        </w:r>
        <w:r w:rsidR="00A67DE9" w:rsidRPr="00A67DE9">
          <w:rPr>
            <w:rFonts w:ascii="Times New Roman" w:hAnsi="Times New Roman"/>
            <w:sz w:val="24"/>
          </w:rPr>
          <w:t xml:space="preserve">lthough multipoint linkage is more powerful than </w:t>
        </w:r>
      </w:ins>
      <w:ins w:id="283" w:author="Gao Wang" w:date="2014-10-29T14:03:00Z">
        <w:r w:rsidR="000A5DA0">
          <w:rPr>
            <w:rFonts w:ascii="Times New Roman" w:hAnsi="Times New Roman"/>
            <w:sz w:val="24"/>
          </w:rPr>
          <w:t xml:space="preserve">analyzing individual </w:t>
        </w:r>
      </w:ins>
      <w:ins w:id="284" w:author="Gao Wang" w:date="2014-10-29T14:02:00Z">
        <w:r w:rsidR="000A5DA0">
          <w:rPr>
            <w:rFonts w:ascii="Times New Roman" w:hAnsi="Times New Roman"/>
            <w:sz w:val="24"/>
          </w:rPr>
          <w:t>marker</w:t>
        </w:r>
      </w:ins>
      <w:ins w:id="285" w:author="Gao Wang" w:date="2014-11-04T11:45:00Z">
        <w:r w:rsidR="00E73A79">
          <w:rPr>
            <w:rFonts w:ascii="Times New Roman" w:hAnsi="Times New Roman"/>
            <w:sz w:val="24"/>
          </w:rPr>
          <w:t>,</w:t>
        </w:r>
      </w:ins>
      <w:ins w:id="286" w:author="Gao Wang" w:date="2014-10-29T14:02:00Z">
        <w:r w:rsidR="000A5DA0">
          <w:rPr>
            <w:rFonts w:ascii="Times New Roman" w:hAnsi="Times New Roman"/>
            <w:sz w:val="24"/>
          </w:rPr>
          <w:t xml:space="preserve"> </w:t>
        </w:r>
        <w:r w:rsidR="00A67DE9" w:rsidRPr="00A67DE9">
          <w:rPr>
            <w:rFonts w:ascii="Times New Roman" w:hAnsi="Times New Roman"/>
            <w:sz w:val="24"/>
          </w:rPr>
          <w:t xml:space="preserve">our method </w:t>
        </w:r>
      </w:ins>
      <w:ins w:id="287" w:author="Gao Wang" w:date="2014-10-29T14:03:00Z">
        <w:r w:rsidR="000A5DA0">
          <w:rPr>
            <w:rFonts w:ascii="Times New Roman" w:hAnsi="Times New Roman"/>
            <w:sz w:val="24"/>
          </w:rPr>
          <w:t xml:space="preserve">still </w:t>
        </w:r>
      </w:ins>
      <w:ins w:id="288" w:author="Gao Wang" w:date="2014-10-29T14:02:00Z">
        <w:r w:rsidR="00A67DE9" w:rsidRPr="00A67DE9">
          <w:rPr>
            <w:rFonts w:ascii="Times New Roman" w:hAnsi="Times New Roman"/>
            <w:sz w:val="24"/>
          </w:rPr>
          <w:t>rema</w:t>
        </w:r>
        <w:r w:rsidR="005765A7">
          <w:rPr>
            <w:rFonts w:ascii="Times New Roman" w:hAnsi="Times New Roman"/>
            <w:sz w:val="24"/>
          </w:rPr>
          <w:t>ins</w:t>
        </w:r>
      </w:ins>
      <w:ins w:id="289" w:author="Gao Wang" w:date="2014-11-03T09:36:00Z">
        <w:r w:rsidR="00EE36A7">
          <w:rPr>
            <w:rFonts w:ascii="Times New Roman" w:hAnsi="Times New Roman"/>
            <w:sz w:val="24"/>
          </w:rPr>
          <w:t xml:space="preserve"> the</w:t>
        </w:r>
      </w:ins>
      <w:ins w:id="290" w:author="Gao Wang" w:date="2014-10-29T14:02:00Z">
        <w:r w:rsidR="005765A7">
          <w:rPr>
            <w:rFonts w:ascii="Times New Roman" w:hAnsi="Times New Roman"/>
            <w:sz w:val="24"/>
          </w:rPr>
          <w:t xml:space="preserve"> most powerful (</w:t>
        </w:r>
        <w:r w:rsidR="00A67DE9" w:rsidRPr="00A67DE9">
          <w:rPr>
            <w:rFonts w:ascii="Times New Roman" w:hAnsi="Times New Roman"/>
            <w:sz w:val="24"/>
          </w:rPr>
          <w:t xml:space="preserve">Table </w:t>
        </w:r>
      </w:ins>
      <w:ins w:id="291" w:author="Gao Wang" w:date="2014-10-29T16:55:00Z">
        <w:r w:rsidR="005765A7">
          <w:rPr>
            <w:rFonts w:ascii="Times New Roman" w:hAnsi="Times New Roman"/>
            <w:sz w:val="24"/>
          </w:rPr>
          <w:t>S</w:t>
        </w:r>
      </w:ins>
      <w:ins w:id="292" w:author="Gao Wang" w:date="2014-10-29T14:02:00Z">
        <w:r w:rsidR="00022DF8">
          <w:rPr>
            <w:rFonts w:ascii="Times New Roman" w:hAnsi="Times New Roman"/>
            <w:sz w:val="24"/>
          </w:rPr>
          <w:t>1</w:t>
        </w:r>
        <w:r w:rsidR="00A67DE9" w:rsidRPr="00A67DE9">
          <w:rPr>
            <w:rFonts w:ascii="Times New Roman" w:hAnsi="Times New Roman"/>
            <w:sz w:val="24"/>
          </w:rPr>
          <w:t>)</w:t>
        </w:r>
      </w:ins>
      <w:ins w:id="293" w:author="Gao Wang" w:date="2014-10-29T14:03:00Z">
        <w:r w:rsidR="006646C9">
          <w:rPr>
            <w:rFonts w:ascii="Times New Roman" w:hAnsi="Times New Roman"/>
            <w:sz w:val="24"/>
          </w:rPr>
          <w:t xml:space="preserve">. </w:t>
        </w:r>
      </w:ins>
      <w:ins w:id="294" w:author="Gao Wang" w:date="2014-10-29T14:04:00Z">
        <w:r w:rsidR="003D759B">
          <w:rPr>
            <w:rFonts w:ascii="Times New Roman" w:hAnsi="Times New Roman"/>
            <w:sz w:val="24"/>
          </w:rPr>
          <w:t xml:space="preserve">Regardless of power, </w:t>
        </w:r>
      </w:ins>
      <w:ins w:id="295" w:author="Gao Wang" w:date="2014-11-04T11:21:00Z">
        <w:r w:rsidR="00864C34">
          <w:rPr>
            <w:rFonts w:ascii="Times New Roman" w:hAnsi="Times New Roman"/>
            <w:sz w:val="24"/>
          </w:rPr>
          <w:t xml:space="preserve">cautions have to be used when performing multipoint linkage analysis </w:t>
        </w:r>
      </w:ins>
      <w:ins w:id="296" w:author="Gao Wang" w:date="2014-11-04T11:24:00Z">
        <w:r w:rsidR="008A0D41">
          <w:rPr>
            <w:rFonts w:ascii="Times New Roman" w:hAnsi="Times New Roman"/>
            <w:sz w:val="24"/>
          </w:rPr>
          <w:t xml:space="preserve">on sequence data </w:t>
        </w:r>
      </w:ins>
      <w:ins w:id="297" w:author="Gao Wang" w:date="2014-10-29T14:04:00Z">
        <w:r w:rsidR="003D759B">
          <w:rPr>
            <w:rFonts w:ascii="Times New Roman" w:hAnsi="Times New Roman"/>
            <w:sz w:val="24"/>
          </w:rPr>
          <w:t xml:space="preserve">because when </w:t>
        </w:r>
      </w:ins>
      <w:ins w:id="298" w:author="Gao Wang" w:date="2014-10-29T14:05:00Z">
        <w:r w:rsidR="003D759B">
          <w:rPr>
            <w:rFonts w:ascii="Times New Roman" w:hAnsi="Times New Roman"/>
            <w:sz w:val="24"/>
          </w:rPr>
          <w:t>genotype</w:t>
        </w:r>
      </w:ins>
      <w:ins w:id="299" w:author="Gao Wang" w:date="2014-11-04T11:46:00Z">
        <w:r w:rsidR="00F53408">
          <w:rPr>
            <w:rFonts w:ascii="Times New Roman" w:hAnsi="Times New Roman"/>
            <w:sz w:val="24"/>
          </w:rPr>
          <w:t xml:space="preserve">s are missing for </w:t>
        </w:r>
      </w:ins>
      <w:ins w:id="300" w:author="Gao Wang" w:date="2014-10-29T14:05:00Z">
        <w:r w:rsidR="003D759B">
          <w:rPr>
            <w:rFonts w:ascii="Times New Roman" w:hAnsi="Times New Roman"/>
            <w:sz w:val="24"/>
          </w:rPr>
          <w:t xml:space="preserve">some samples </w:t>
        </w:r>
      </w:ins>
      <w:ins w:id="301" w:author="Gao Wang" w:date="2014-11-04T16:03:00Z">
        <w:r w:rsidR="00677FBE">
          <w:rPr>
            <w:rFonts w:ascii="Times New Roman" w:hAnsi="Times New Roman"/>
            <w:sz w:val="24"/>
          </w:rPr>
          <w:t xml:space="preserve">(common for NGS based family data) </w:t>
        </w:r>
      </w:ins>
      <w:ins w:id="302" w:author="Gao Wang" w:date="2014-10-29T14:05:00Z">
        <w:r w:rsidR="003D759B">
          <w:rPr>
            <w:rFonts w:ascii="Times New Roman" w:hAnsi="Times New Roman"/>
            <w:sz w:val="24"/>
          </w:rPr>
          <w:t xml:space="preserve">and </w:t>
        </w:r>
      </w:ins>
      <w:ins w:id="303" w:author="Gao Wang" w:date="2014-11-04T11:45:00Z">
        <w:r w:rsidR="00EB75F8">
          <w:rPr>
            <w:rFonts w:ascii="Times New Roman" w:hAnsi="Times New Roman"/>
            <w:sz w:val="24"/>
          </w:rPr>
          <w:t>haplotype frequencies</w:t>
        </w:r>
      </w:ins>
      <w:ins w:id="304" w:author="Gao Wang" w:date="2014-11-04T11:47:00Z">
        <w:r w:rsidR="00DB2A7A">
          <w:rPr>
            <w:rFonts w:ascii="Times New Roman" w:hAnsi="Times New Roman"/>
            <w:sz w:val="24"/>
          </w:rPr>
          <w:t xml:space="preserve"> estimations are performed</w:t>
        </w:r>
      </w:ins>
      <w:ins w:id="305" w:author="Gao Wang" w:date="2014-10-29T14:05:00Z">
        <w:r w:rsidR="003D759B">
          <w:rPr>
            <w:rFonts w:ascii="Times New Roman" w:hAnsi="Times New Roman"/>
            <w:sz w:val="24"/>
          </w:rPr>
          <w:t xml:space="preserve">, tightly linked variants may </w:t>
        </w:r>
      </w:ins>
      <w:ins w:id="306" w:author="Gao Wang" w:date="2014-10-29T14:06:00Z">
        <w:r w:rsidR="003D759B">
          <w:rPr>
            <w:rFonts w:ascii="Times New Roman" w:hAnsi="Times New Roman"/>
            <w:sz w:val="24"/>
          </w:rPr>
          <w:t>lead to inflated type I error for multipoint linkage analysis</w:t>
        </w:r>
      </w:ins>
      <w:ins w:id="307" w:author="Gao Wang" w:date="2014-11-04T11:25:00Z">
        <w:r w:rsidR="00EA5F2D">
          <w:rPr>
            <w:rFonts w:ascii="Times New Roman" w:hAnsi="Times New Roman"/>
            <w:sz w:val="24"/>
          </w:rPr>
          <w:t xml:space="preserve"> programs that ignore inter-marker LD in their model</w:t>
        </w:r>
      </w:ins>
      <w:ins w:id="308" w:author="Gao Wang" w:date="2014-11-04T11:34:00Z">
        <w:r w:rsidR="00CC50AE">
          <w:rPr>
            <w:rFonts w:ascii="Times New Roman" w:hAnsi="Times New Roman"/>
            <w:sz w:val="24"/>
          </w:rPr>
          <w:t>s</w:t>
        </w:r>
      </w:ins>
      <w:r w:rsidR="000369EA">
        <w:rPr>
          <w:rFonts w:ascii="Times New Roman" w:hAnsi="Times New Roman"/>
          <w:sz w:val="24"/>
        </w:rPr>
        <w:fldChar w:fldCharType="begin"/>
      </w:r>
      <w:r w:rsidR="000369EA">
        <w:rPr>
          <w:rFonts w:ascii="Times New Roman" w:hAnsi="Times New Roman"/>
          <w:sz w:val="24"/>
        </w:rPr>
        <w:instrText xml:space="preserve"> ADDIN ZOTERO_ITEM CSL_CITATION {"citationID":"25npoo84ke","properties":{"formattedCitation":"{\\rtf \\super 15,16\\nosupersub{}}","plainCitation":"15,16"},"citationItems":[{"id":441,"uris":["http://zotero.org/users/1116201/items/EWJJU4ZK"],"uri":["http://zotero.org/users/1116201/items/EWJJU4ZK"],"itemData":{"id":441,"type":"article-journal","title":"Examining the effect of linkage disequilibrium on multipoint linkage analysis","container-title":"BMC Genetics","page":"S83","volume":"6","issue":"Suppl 1","source":"www.biomedcentral.com","abstract":"Most linkage programs assume linkage equilibrium among multiple linked markers. This assumption may lead to bias for tightly linked markers where strong linkage disequilibrium (LD) exists. We used simulated data from Genetic Analysis Workshop 14 to examine the possible effect of LD on multipoint linkage analysis. Single-nucleotide polymorphism packets from a non-disease-related region that was generated with LD were used for both model-free and parametric linkage analyses. Results showed that high LD among markers can induce false-positive evidence of linkage for affected sib-pair analysis when parental data are missing. Bias can be eliminated with parental data and can be reduced when additional markers not in LD are included in the analyses.\nPMID: 16451698","DOI":"10.1186/1471-2156-6-S1-S83","ISSN":"1471-2156","note":"PMID: 16451698","language":"en","author":[{"family":"Huang","given":"Qiqing"},{"family":"Shete","given":"Sanjay"},{"family":"Swartz","given":"Michael"},{"family":"Amos","given":"Christopher I."}],"issued":{"date-parts":[["2005",12,30]]},"accessed":{"date-parts":[["2014",11,4]]},"PMID":"16451698"},"label":"page"},{"id":435,"uris":["http://zotero.org/users/1116201/items/PDMBMNRT"],"uri":["http://zotero.org/users/1116201/items/PDMBMNRT"],"itemData":{"id":435,"type":"article-journal","title":"Ignoring Intermarker Linkage Disequilibrium Induces False-Positive Evidence of Linkage for Consanguineous Pedigrees when Genotype Data Is Missing for Any Pedigree Member","container-title":"Human Heredity","page":"199-208","volume":"65","issue":"4","source":"PubMed Central","abstract":"Missing genotype data can increase false-positive evidence for linkage when either parametric or nonparametric analysis is carried out ignoring intermarker linkage disequilibrium (LD). Previously it was demonstrated by Huang et al. [] that no bias occurs in this situation for affected sib-pairs with unrelated parents when either both parents are genotyped or genotype data is available for two additional unaffected siblings when parental genotypes are missing. However, this is not the case for autosomal recessive consanguineous pedigrees, where missing genotype data for any pedigree member within a consanguinity loop can increase false-positive evidence of linkage. False-positive evidence for linkage is further increased when cryptic consanguinity is present. The amount of false-positive evidence for linkage, and which family members aid in its reduction, is highly dependent on which family members are genotyped. When parental genotype data is available, the false-positive evidence for linkage is usually not as strong as when parental genotype data is unavailable. For a pedigree with an affected proband whose first-cousin parents have been genotyped, further reduction in the false-positive evidence of linkage can be obtained by including genotype data from additional affected siblings of the proband or genotype data from the proband's sibling-grandparents. For the situation, when parental genotypes are unavailable, false-positive evidence for linkage can be reduced by including genotype data from either unaffected siblings of the proband or the proband's married-in-grandparents in the analysis.","DOI":"10.1159/000112367","ISSN":"0001-5652","note":"PMID: 18073490\nPMCID: PMC2798807","journalAbbreviation":"Hum Hered","author":[{"family":"Li","given":"Bingshan"},{"family":"Leal","given":"Suzanne M."}],"issued":{"date-parts":[["2008",1]]},"accessed":{"date-parts":[["2014",11,4]]},"PMID":"18073490","PMCID":"PMC2798807"},"label":"page"}],"schema":"https://github.com/citation-style-language/schema/raw/master/csl-citation.json"} </w:instrText>
      </w:r>
      <w:r w:rsidR="000369EA">
        <w:rPr>
          <w:rFonts w:ascii="Times New Roman" w:hAnsi="Times New Roman"/>
          <w:sz w:val="24"/>
        </w:rPr>
        <w:fldChar w:fldCharType="separate"/>
      </w:r>
      <w:r w:rsidR="000369EA" w:rsidRPr="000369EA">
        <w:rPr>
          <w:rFonts w:ascii="Times New Roman" w:hAnsi="Times New Roman"/>
          <w:sz w:val="24"/>
          <w:szCs w:val="24"/>
          <w:vertAlign w:val="superscript"/>
        </w:rPr>
        <w:t>15,16</w:t>
      </w:r>
      <w:r w:rsidR="000369EA">
        <w:rPr>
          <w:rFonts w:ascii="Times New Roman" w:hAnsi="Times New Roman"/>
          <w:sz w:val="24"/>
        </w:rPr>
        <w:fldChar w:fldCharType="end"/>
      </w:r>
      <w:ins w:id="309" w:author="Gao Wang" w:date="2014-11-04T11:25:00Z">
        <w:r w:rsidR="00EA5F2D">
          <w:rPr>
            <w:rFonts w:ascii="Times New Roman" w:hAnsi="Times New Roman"/>
            <w:sz w:val="24"/>
          </w:rPr>
          <w:t>.</w:t>
        </w:r>
      </w:ins>
      <w:ins w:id="310" w:author="Gao Wang" w:date="2014-11-04T11:27:00Z">
        <w:r w:rsidR="004172F8">
          <w:rPr>
            <w:rFonts w:ascii="Times New Roman" w:hAnsi="Times New Roman"/>
            <w:sz w:val="24"/>
          </w:rPr>
          <w:t xml:space="preserve"> </w:t>
        </w:r>
      </w:ins>
      <w:ins w:id="311" w:author="Gao Wang" w:date="2014-11-04T11:29:00Z">
        <w:r w:rsidR="00256D7A">
          <w:rPr>
            <w:rFonts w:ascii="Times New Roman" w:hAnsi="Times New Roman"/>
            <w:sz w:val="24"/>
          </w:rPr>
          <w:t xml:space="preserve">Even for programs that </w:t>
        </w:r>
      </w:ins>
      <w:ins w:id="312" w:author="Gao Wang" w:date="2014-11-04T11:34:00Z">
        <w:r w:rsidR="00345777">
          <w:rPr>
            <w:rFonts w:ascii="Times New Roman" w:hAnsi="Times New Roman"/>
            <w:sz w:val="24"/>
          </w:rPr>
          <w:t>model</w:t>
        </w:r>
      </w:ins>
      <w:ins w:id="313" w:author="Gao Wang" w:date="2014-11-04T11:29:00Z">
        <w:r w:rsidR="00157798">
          <w:rPr>
            <w:rFonts w:ascii="Times New Roman" w:hAnsi="Times New Roman"/>
            <w:sz w:val="24"/>
          </w:rPr>
          <w:t xml:space="preserve"> </w:t>
        </w:r>
        <w:r w:rsidR="00256D7A">
          <w:rPr>
            <w:rFonts w:ascii="Times New Roman" w:hAnsi="Times New Roman"/>
            <w:sz w:val="24"/>
          </w:rPr>
          <w:t xml:space="preserve">inter-marker LD, e.g., </w:t>
        </w:r>
      </w:ins>
      <w:ins w:id="314" w:author="Gao Wang" w:date="2014-11-04T16:35:00Z">
        <w:r w:rsidR="00A41873">
          <w:rPr>
            <w:rFonts w:ascii="Times New Roman" w:hAnsi="Times New Roman"/>
            <w:sz w:val="24"/>
          </w:rPr>
          <w:t>LINKAGE/FASTLINK</w:t>
        </w:r>
        <w:r w:rsidR="00746080">
          <w:rPr>
            <w:rFonts w:ascii="Times New Roman" w:hAnsi="Times New Roman"/>
            <w:sz w:val="24"/>
          </w:rPr>
          <w:t xml:space="preserve"> and </w:t>
        </w:r>
      </w:ins>
      <w:ins w:id="315" w:author="Gao Wang" w:date="2014-11-04T11:29:00Z">
        <w:r w:rsidR="00256D7A">
          <w:rPr>
            <w:rFonts w:ascii="Times New Roman" w:hAnsi="Times New Roman"/>
            <w:sz w:val="24"/>
          </w:rPr>
          <w:t>Merlin</w:t>
        </w:r>
      </w:ins>
      <w:ins w:id="316" w:author="Gao Wang" w:date="2014-11-04T11:27:00Z">
        <w:r w:rsidR="00256D7A">
          <w:rPr>
            <w:rFonts w:ascii="Times New Roman" w:hAnsi="Times New Roman"/>
            <w:sz w:val="24"/>
          </w:rPr>
          <w:t xml:space="preserve">, the haplotype frequency estimates </w:t>
        </w:r>
      </w:ins>
      <w:ins w:id="317" w:author="Gao Wang" w:date="2014-11-04T11:30:00Z">
        <w:r w:rsidR="00256D7A">
          <w:rPr>
            <w:rFonts w:ascii="Times New Roman" w:hAnsi="Times New Roman"/>
            <w:sz w:val="24"/>
          </w:rPr>
          <w:t xml:space="preserve">involving rare variants </w:t>
        </w:r>
      </w:ins>
      <w:ins w:id="318" w:author="Gao Wang" w:date="2014-11-04T11:27:00Z">
        <w:r w:rsidR="00256D7A">
          <w:rPr>
            <w:rFonts w:ascii="Times New Roman" w:hAnsi="Times New Roman"/>
            <w:sz w:val="24"/>
          </w:rPr>
          <w:t xml:space="preserve">can be inaccurate </w:t>
        </w:r>
      </w:ins>
      <w:ins w:id="319" w:author="Gao Wang" w:date="2014-11-04T11:30:00Z">
        <w:r w:rsidR="00256D7A">
          <w:rPr>
            <w:rFonts w:ascii="Times New Roman" w:hAnsi="Times New Roman"/>
            <w:sz w:val="24"/>
          </w:rPr>
          <w:t xml:space="preserve">for studies </w:t>
        </w:r>
      </w:ins>
      <w:ins w:id="320" w:author="Gao Wang" w:date="2014-11-04T11:35:00Z">
        <w:r w:rsidR="005A6C22">
          <w:rPr>
            <w:rFonts w:ascii="Times New Roman" w:hAnsi="Times New Roman"/>
            <w:sz w:val="24"/>
          </w:rPr>
          <w:t xml:space="preserve">with limited </w:t>
        </w:r>
      </w:ins>
      <w:ins w:id="321" w:author="Gao Wang" w:date="2014-11-04T11:30:00Z">
        <w:r w:rsidR="00256D7A">
          <w:rPr>
            <w:rFonts w:ascii="Times New Roman" w:hAnsi="Times New Roman"/>
            <w:sz w:val="24"/>
          </w:rPr>
          <w:t xml:space="preserve">number of founders, </w:t>
        </w:r>
      </w:ins>
      <w:ins w:id="322" w:author="Gao Wang" w:date="2014-11-04T11:35:00Z">
        <w:r w:rsidR="00556E43">
          <w:rPr>
            <w:rFonts w:ascii="Times New Roman" w:hAnsi="Times New Roman"/>
            <w:sz w:val="24"/>
          </w:rPr>
          <w:t>leading to inflated type I error.</w:t>
        </w:r>
      </w:ins>
    </w:p>
    <w:p w14:paraId="35A5B302" w14:textId="15BC34AD" w:rsidR="00E23871" w:rsidRPr="00524286" w:rsidRDefault="00524286" w:rsidP="00524286">
      <w:pPr>
        <w:spacing w:afterLines="280" w:after="672" w:line="480" w:lineRule="auto"/>
        <w:jc w:val="both"/>
        <w:rPr>
          <w:rFonts w:ascii="Times New Roman" w:hAnsi="Times New Roman"/>
          <w:sz w:val="24"/>
        </w:rPr>
      </w:pPr>
      <w:r w:rsidRPr="00BF16FA">
        <w:rPr>
          <w:rFonts w:ascii="Times New Roman" w:hAnsi="Times New Roman"/>
          <w:sz w:val="24"/>
        </w:rPr>
        <w:t xml:space="preserve">The SEQLinkage package, </w:t>
      </w:r>
      <w:r>
        <w:rPr>
          <w:rFonts w:ascii="Times New Roman" w:hAnsi="Times New Roman"/>
          <w:sz w:val="24"/>
        </w:rPr>
        <w:t xml:space="preserve">freely available at </w:t>
      </w:r>
      <w:r w:rsidR="00836382">
        <w:rPr>
          <w:rFonts w:ascii="Times New Roman" w:hAnsi="Times New Roman"/>
          <w:sz w:val="24"/>
        </w:rPr>
        <w:t xml:space="preserve">URL </w:t>
      </w:r>
      <w:hyperlink r:id="rId45" w:history="1">
        <w:r w:rsidRPr="00706094">
          <w:rPr>
            <w:rStyle w:val="Hyperlink"/>
            <w:rFonts w:ascii="Times New Roman" w:hAnsi="Times New Roman"/>
            <w:sz w:val="24"/>
          </w:rPr>
          <w:t>http://bioinformatics.org/seqlink</w:t>
        </w:r>
      </w:hyperlink>
      <w:r>
        <w:rPr>
          <w:rFonts w:ascii="Times New Roman" w:hAnsi="Times New Roman"/>
          <w:sz w:val="24"/>
        </w:rPr>
        <w:t xml:space="preserve">, </w:t>
      </w:r>
      <w:r w:rsidRPr="00BF16FA">
        <w:rPr>
          <w:rFonts w:ascii="Times New Roman" w:hAnsi="Times New Roman"/>
          <w:sz w:val="24"/>
        </w:rPr>
        <w:t>can efficiently extract genotypes from VCF files and use</w:t>
      </w:r>
      <w:r w:rsidR="00DA4549">
        <w:rPr>
          <w:rFonts w:ascii="Times New Roman" w:hAnsi="Times New Roman"/>
          <w:sz w:val="24"/>
        </w:rPr>
        <w:t>s</w:t>
      </w:r>
      <w:r w:rsidRPr="00BF16FA">
        <w:rPr>
          <w:rFonts w:ascii="Times New Roman" w:hAnsi="Times New Roman"/>
          <w:sz w:val="24"/>
        </w:rPr>
        <w:t xml:space="preserve"> the CHP method described here to perform linkage analysis as well as data format conversion on sequence data</w:t>
      </w:r>
      <w:r w:rsidR="00DA4549">
        <w:rPr>
          <w:rFonts w:ascii="Times New Roman" w:hAnsi="Times New Roman"/>
          <w:sz w:val="24"/>
        </w:rPr>
        <w:t xml:space="preserve"> so that other programs can also be used to perform linkage analysis if desired</w:t>
      </w:r>
      <w:r w:rsidRPr="00BF16FA">
        <w:rPr>
          <w:rFonts w:ascii="Times New Roman" w:hAnsi="Times New Roman"/>
          <w:sz w:val="24"/>
        </w:rPr>
        <w:t>.</w:t>
      </w:r>
      <w:r>
        <w:rPr>
          <w:rFonts w:ascii="Times New Roman" w:hAnsi="Times New Roman"/>
          <w:sz w:val="24"/>
        </w:rPr>
        <w:t xml:space="preserve"> </w:t>
      </w:r>
      <w:r w:rsidR="00BF16FA" w:rsidRPr="00BF16FA">
        <w:rPr>
          <w:rFonts w:ascii="Times New Roman" w:hAnsi="Times New Roman"/>
          <w:sz w:val="24"/>
        </w:rPr>
        <w:t xml:space="preserve">It provides a novel and effective approach that brings back well established linkage analysis techniques for use with the growing wealth of genomic data of human pedigrees. Unlike the commonly practiced filtering approaches used for sequence data, SEQLinkage provides statistical evidence of the involvement of variants in the etiology of Mendelian diseases. Additionally because it incorporates </w:t>
      </w:r>
      <w:r w:rsidR="005818ED">
        <w:rPr>
          <w:rFonts w:ascii="Times New Roman" w:hAnsi="Times New Roman"/>
          <w:sz w:val="24"/>
        </w:rPr>
        <w:t xml:space="preserve">mode of </w:t>
      </w:r>
      <w:r w:rsidR="00BF16FA" w:rsidRPr="00BF16FA">
        <w:rPr>
          <w:rFonts w:ascii="Times New Roman" w:hAnsi="Times New Roman"/>
          <w:sz w:val="24"/>
        </w:rPr>
        <w:t>inheritance information and penetrance models it is less likely than filtering to exclude causal variants in the presen</w:t>
      </w:r>
      <w:r w:rsidR="00A44A08">
        <w:rPr>
          <w:rFonts w:ascii="Times New Roman" w:hAnsi="Times New Roman"/>
          <w:sz w:val="24"/>
        </w:rPr>
        <w:t>ce</w:t>
      </w:r>
      <w:r w:rsidR="00BF16FA" w:rsidRPr="00BF16FA">
        <w:rPr>
          <w:rFonts w:ascii="Times New Roman" w:hAnsi="Times New Roman"/>
          <w:sz w:val="24"/>
        </w:rPr>
        <w:t xml:space="preserve"> of phenocopies and/or reduced penetrance. </w:t>
      </w:r>
      <w:r w:rsidR="005818ED">
        <w:rPr>
          <w:rFonts w:ascii="Times New Roman" w:hAnsi="Times New Roman"/>
          <w:sz w:val="24"/>
        </w:rPr>
        <w:t xml:space="preserve">For Mendelian traits for which the penetrance </w:t>
      </w:r>
      <w:r w:rsidR="005818ED">
        <w:rPr>
          <w:rFonts w:ascii="Times New Roman" w:hAnsi="Times New Roman"/>
          <w:sz w:val="24"/>
        </w:rPr>
        <w:lastRenderedPageBreak/>
        <w:t>model is not well established but the mode of inheritance is known</w:t>
      </w:r>
      <w:r w:rsidR="003A196E">
        <w:rPr>
          <w:rFonts w:ascii="Times New Roman" w:hAnsi="Times New Roman"/>
          <w:sz w:val="24"/>
        </w:rPr>
        <w:t>,</w:t>
      </w:r>
      <w:r w:rsidR="005818ED">
        <w:rPr>
          <w:rFonts w:ascii="Times New Roman" w:hAnsi="Times New Roman"/>
          <w:sz w:val="24"/>
        </w:rPr>
        <w:t xml:space="preserve"> an affected-only analysis can be performed where all unaffected individuals are made unknown</w:t>
      </w:r>
      <w:r w:rsidR="00BA5207">
        <w:rPr>
          <w:rFonts w:ascii="Times New Roman" w:hAnsi="Times New Roman"/>
          <w:sz w:val="24"/>
        </w:rPr>
        <w:t xml:space="preserve"> to avoid decreased</w:t>
      </w:r>
      <w:r w:rsidR="005818ED">
        <w:rPr>
          <w:rFonts w:ascii="Times New Roman" w:hAnsi="Times New Roman"/>
          <w:sz w:val="24"/>
        </w:rPr>
        <w:t xml:space="preserve"> power </w:t>
      </w:r>
      <w:r w:rsidR="00BA5207">
        <w:rPr>
          <w:rFonts w:ascii="Times New Roman" w:hAnsi="Times New Roman"/>
          <w:sz w:val="24"/>
        </w:rPr>
        <w:t xml:space="preserve">due </w:t>
      </w:r>
      <w:r w:rsidR="00DA4549">
        <w:rPr>
          <w:rFonts w:ascii="Times New Roman" w:hAnsi="Times New Roman"/>
          <w:sz w:val="24"/>
        </w:rPr>
        <w:t xml:space="preserve">the use of </w:t>
      </w:r>
      <w:r w:rsidR="005818ED">
        <w:rPr>
          <w:rFonts w:ascii="Times New Roman" w:hAnsi="Times New Roman"/>
          <w:sz w:val="24"/>
        </w:rPr>
        <w:t>an incorrect penetrance model.</w:t>
      </w:r>
      <w:r w:rsidR="003A196E">
        <w:rPr>
          <w:rFonts w:ascii="Times New Roman" w:hAnsi="Times New Roman"/>
          <w:sz w:val="24"/>
        </w:rPr>
        <w:t xml:space="preserve"> </w:t>
      </w:r>
      <w:r w:rsidR="00BF16FA" w:rsidRPr="00BF16FA">
        <w:rPr>
          <w:rFonts w:ascii="Times New Roman" w:hAnsi="Times New Roman"/>
          <w:sz w:val="24"/>
        </w:rPr>
        <w:t>We recommend the use of SEQLinkage in parallel to filtering methods on the same sequence data to take full advantage of the power of NGS in families.</w:t>
      </w:r>
      <w:r w:rsidR="001C38A5">
        <w:rPr>
          <w:rFonts w:ascii="Times New Roman" w:hAnsi="Times New Roman"/>
          <w:b/>
          <w:sz w:val="24"/>
          <w:szCs w:val="24"/>
        </w:rPr>
        <w:br w:type="page"/>
      </w:r>
      <w:r w:rsidR="00223ABA">
        <w:rPr>
          <w:rFonts w:ascii="Times New Roman" w:hAnsi="Times New Roman"/>
          <w:b/>
          <w:sz w:val="24"/>
          <w:szCs w:val="24"/>
        </w:rPr>
        <w:lastRenderedPageBreak/>
        <w:t>Acknowledgements</w:t>
      </w:r>
    </w:p>
    <w:p w14:paraId="00471494" w14:textId="77777777" w:rsidR="00DA2B4B" w:rsidRDefault="00223ABA" w:rsidP="00DA2B4B">
      <w:pPr>
        <w:tabs>
          <w:tab w:val="left" w:pos="7800"/>
        </w:tabs>
        <w:spacing w:afterLines="280" w:after="672" w:line="480" w:lineRule="auto"/>
        <w:rPr>
          <w:rFonts w:ascii="Times New Roman" w:hAnsi="Times New Roman"/>
          <w:sz w:val="24"/>
          <w:szCs w:val="24"/>
        </w:rPr>
      </w:pPr>
      <w:r w:rsidRPr="00223ABA">
        <w:rPr>
          <w:rFonts w:ascii="Times New Roman" w:hAnsi="Times New Roman"/>
          <w:sz w:val="24"/>
          <w:szCs w:val="24"/>
        </w:rPr>
        <w:t>The authors would like to thank Regie Lyn Santos-Cortez, Daniel Weeks, Alejandro Schaffer, Jeffrey O’Connell and Jurg Ott for helpful discussions and support. This work is funded by National Institute of Health (DC003594, DC011651 and HG006493).</w:t>
      </w:r>
      <w:r w:rsidR="00DA2B4B">
        <w:rPr>
          <w:rFonts w:ascii="Times New Roman" w:hAnsi="Times New Roman"/>
          <w:sz w:val="24"/>
          <w:szCs w:val="24"/>
        </w:rPr>
        <w:t xml:space="preserve"> </w:t>
      </w:r>
    </w:p>
    <w:p w14:paraId="68739197" w14:textId="41ED10B6" w:rsidR="00223ABA" w:rsidRPr="00DA2B4B" w:rsidRDefault="00DA2B4B" w:rsidP="00DA2B4B">
      <w:pPr>
        <w:tabs>
          <w:tab w:val="left" w:pos="7800"/>
        </w:tabs>
        <w:spacing w:afterLines="280" w:after="672" w:line="480" w:lineRule="auto"/>
        <w:rPr>
          <w:rFonts w:ascii="Times New Roman" w:hAnsi="Times New Roman"/>
          <w:i/>
          <w:sz w:val="24"/>
          <w:szCs w:val="24"/>
        </w:rPr>
      </w:pPr>
      <w:r w:rsidRPr="00DA2B4B">
        <w:rPr>
          <w:rFonts w:ascii="Times New Roman" w:hAnsi="Times New Roman"/>
          <w:i/>
          <w:sz w:val="24"/>
          <w:szCs w:val="24"/>
        </w:rPr>
        <w:t>Conflict of Interest: none declared.</w:t>
      </w:r>
    </w:p>
    <w:p w14:paraId="29B639A5" w14:textId="13805744" w:rsidR="00223ABA" w:rsidRDefault="00410402" w:rsidP="00223ABA">
      <w:pPr>
        <w:spacing w:afterLines="280" w:after="672" w:line="480" w:lineRule="auto"/>
        <w:jc w:val="both"/>
        <w:rPr>
          <w:rFonts w:ascii="Times New Roman" w:hAnsi="Times New Roman"/>
          <w:b/>
          <w:sz w:val="24"/>
          <w:szCs w:val="24"/>
        </w:rPr>
      </w:pPr>
      <w:r>
        <w:rPr>
          <w:rFonts w:ascii="Times New Roman" w:hAnsi="Times New Roman"/>
          <w:b/>
          <w:sz w:val="24"/>
          <w:szCs w:val="24"/>
        </w:rPr>
        <w:t>References</w:t>
      </w:r>
    </w:p>
    <w:p w14:paraId="6A45D570" w14:textId="77777777" w:rsidR="000369EA" w:rsidRPr="000369EA" w:rsidRDefault="00410402" w:rsidP="000369EA">
      <w:pPr>
        <w:pStyle w:val="Bibliography"/>
        <w:rPr>
          <w:rFonts w:ascii="Times New Roman" w:hAnsi="Times New Roman"/>
          <w:sz w:val="24"/>
        </w:rPr>
      </w:pPr>
      <w:r>
        <w:fldChar w:fldCharType="begin"/>
      </w:r>
      <w:r w:rsidR="00864C34">
        <w:instrText xml:space="preserve"> ADDIN ZOTERO_BIBL {"custom":[]} CSL_BIBLIOGRAPHY </w:instrText>
      </w:r>
      <w:r>
        <w:fldChar w:fldCharType="separate"/>
      </w:r>
      <w:r w:rsidR="000369EA" w:rsidRPr="000369EA">
        <w:rPr>
          <w:rFonts w:ascii="Times New Roman" w:hAnsi="Times New Roman"/>
          <w:sz w:val="24"/>
        </w:rPr>
        <w:t xml:space="preserve">1 </w:t>
      </w:r>
      <w:r w:rsidR="000369EA" w:rsidRPr="000369EA">
        <w:rPr>
          <w:rFonts w:ascii="Times New Roman" w:hAnsi="Times New Roman"/>
          <w:sz w:val="24"/>
        </w:rPr>
        <w:tab/>
        <w:t xml:space="preserve">Ng SB, Buckingham KJ, Lee C, Bigham AW, Tabor HK, Dent KM </w:t>
      </w:r>
      <w:r w:rsidR="000369EA" w:rsidRPr="000369EA">
        <w:rPr>
          <w:rFonts w:ascii="Times New Roman" w:hAnsi="Times New Roman"/>
          <w:i/>
          <w:iCs/>
          <w:sz w:val="24"/>
        </w:rPr>
        <w:t>et al.</w:t>
      </w:r>
      <w:r w:rsidR="000369EA" w:rsidRPr="000369EA">
        <w:rPr>
          <w:rFonts w:ascii="Times New Roman" w:hAnsi="Times New Roman"/>
          <w:sz w:val="24"/>
        </w:rPr>
        <w:t xml:space="preserve"> Exome sequencing identifies the cause of a mendelian disorder. </w:t>
      </w:r>
      <w:r w:rsidR="000369EA" w:rsidRPr="000369EA">
        <w:rPr>
          <w:rFonts w:ascii="Times New Roman" w:hAnsi="Times New Roman"/>
          <w:i/>
          <w:iCs/>
          <w:sz w:val="24"/>
        </w:rPr>
        <w:t>Nat Genet</w:t>
      </w:r>
      <w:r w:rsidR="000369EA" w:rsidRPr="000369EA">
        <w:rPr>
          <w:rFonts w:ascii="Times New Roman" w:hAnsi="Times New Roman"/>
          <w:sz w:val="24"/>
        </w:rPr>
        <w:t xml:space="preserve"> 2010; </w:t>
      </w:r>
      <w:r w:rsidR="000369EA" w:rsidRPr="000369EA">
        <w:rPr>
          <w:rFonts w:ascii="Times New Roman" w:hAnsi="Times New Roman"/>
          <w:b/>
          <w:bCs/>
          <w:sz w:val="24"/>
        </w:rPr>
        <w:t>42</w:t>
      </w:r>
      <w:r w:rsidR="000369EA" w:rsidRPr="000369EA">
        <w:rPr>
          <w:rFonts w:ascii="Times New Roman" w:hAnsi="Times New Roman"/>
          <w:sz w:val="24"/>
        </w:rPr>
        <w:t>: 30–35.</w:t>
      </w:r>
    </w:p>
    <w:p w14:paraId="141A2133"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2 </w:t>
      </w:r>
      <w:r w:rsidRPr="000369EA">
        <w:rPr>
          <w:rFonts w:ascii="Times New Roman" w:hAnsi="Times New Roman"/>
          <w:sz w:val="24"/>
        </w:rPr>
        <w:tab/>
        <w:t xml:space="preserve">Santos-Cortez RLP, Lee K, Azeem Z, Antonellis PJ, Pollock LM, Khan S </w:t>
      </w:r>
      <w:r w:rsidRPr="000369EA">
        <w:rPr>
          <w:rFonts w:ascii="Times New Roman" w:hAnsi="Times New Roman"/>
          <w:i/>
          <w:iCs/>
          <w:sz w:val="24"/>
        </w:rPr>
        <w:t>et al.</w:t>
      </w:r>
      <w:r w:rsidRPr="000369EA">
        <w:rPr>
          <w:rFonts w:ascii="Times New Roman" w:hAnsi="Times New Roman"/>
          <w:sz w:val="24"/>
        </w:rPr>
        <w:t xml:space="preserve"> Mutations in KARS, Encoding Lysyl-tRNA Synthetase, Cause Autosomal-Recessive Nonsyndromic Hearing Impairment DFNB89. </w:t>
      </w:r>
      <w:r w:rsidRPr="000369EA">
        <w:rPr>
          <w:rFonts w:ascii="Times New Roman" w:hAnsi="Times New Roman"/>
          <w:i/>
          <w:iCs/>
          <w:sz w:val="24"/>
        </w:rPr>
        <w:t>Am J Hum Genet</w:t>
      </w:r>
      <w:r w:rsidRPr="000369EA">
        <w:rPr>
          <w:rFonts w:ascii="Times New Roman" w:hAnsi="Times New Roman"/>
          <w:sz w:val="24"/>
        </w:rPr>
        <w:t xml:space="preserve"> 2013; </w:t>
      </w:r>
      <w:r w:rsidRPr="000369EA">
        <w:rPr>
          <w:rFonts w:ascii="Times New Roman" w:hAnsi="Times New Roman"/>
          <w:b/>
          <w:bCs/>
          <w:sz w:val="24"/>
        </w:rPr>
        <w:t>93</w:t>
      </w:r>
      <w:r w:rsidRPr="000369EA">
        <w:rPr>
          <w:rFonts w:ascii="Times New Roman" w:hAnsi="Times New Roman"/>
          <w:sz w:val="24"/>
        </w:rPr>
        <w:t>: 132–140.</w:t>
      </w:r>
    </w:p>
    <w:p w14:paraId="4978708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3 </w:t>
      </w:r>
      <w:r w:rsidRPr="000369EA">
        <w:rPr>
          <w:rFonts w:ascii="Times New Roman" w:hAnsi="Times New Roman"/>
          <w:sz w:val="24"/>
        </w:rPr>
        <w:tab/>
        <w:t xml:space="preserve">Smith KR, Bromhead CJ, Hildebrand MS, Shearer AE, Lockhart PJ, Najmabadi H </w:t>
      </w:r>
      <w:r w:rsidRPr="000369EA">
        <w:rPr>
          <w:rFonts w:ascii="Times New Roman" w:hAnsi="Times New Roman"/>
          <w:i/>
          <w:iCs/>
          <w:sz w:val="24"/>
        </w:rPr>
        <w:t>et al.</w:t>
      </w:r>
      <w:r w:rsidRPr="000369EA">
        <w:rPr>
          <w:rFonts w:ascii="Times New Roman" w:hAnsi="Times New Roman"/>
          <w:sz w:val="24"/>
        </w:rPr>
        <w:t xml:space="preserve"> Reducing the exome search space for Mendelian diseases using genetic linkage analysis of exome genotypes. </w:t>
      </w:r>
      <w:r w:rsidRPr="000369EA">
        <w:rPr>
          <w:rFonts w:ascii="Times New Roman" w:hAnsi="Times New Roman"/>
          <w:i/>
          <w:iCs/>
          <w:sz w:val="24"/>
        </w:rPr>
        <w:t>Genome Biol</w:t>
      </w:r>
      <w:r w:rsidRPr="000369EA">
        <w:rPr>
          <w:rFonts w:ascii="Times New Roman" w:hAnsi="Times New Roman"/>
          <w:sz w:val="24"/>
        </w:rPr>
        <w:t xml:space="preserve"> 2011; </w:t>
      </w:r>
      <w:r w:rsidRPr="000369EA">
        <w:rPr>
          <w:rFonts w:ascii="Times New Roman" w:hAnsi="Times New Roman"/>
          <w:b/>
          <w:bCs/>
          <w:sz w:val="24"/>
        </w:rPr>
        <w:t>12</w:t>
      </w:r>
      <w:r w:rsidRPr="000369EA">
        <w:rPr>
          <w:rFonts w:ascii="Times New Roman" w:hAnsi="Times New Roman"/>
          <w:sz w:val="24"/>
        </w:rPr>
        <w:t>: R85.</w:t>
      </w:r>
    </w:p>
    <w:p w14:paraId="2C80C993"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4 </w:t>
      </w:r>
      <w:r w:rsidRPr="000369EA">
        <w:rPr>
          <w:rFonts w:ascii="Times New Roman" w:hAnsi="Times New Roman"/>
          <w:sz w:val="24"/>
        </w:rPr>
        <w:tab/>
        <w:t xml:space="preserve">Huang Q, Shete S, Amos CI. Ignoring linkage disequilibrium among tightly linked markers induces false-positive evidence of linkage for affected sib pair analysis. </w:t>
      </w:r>
      <w:r w:rsidRPr="000369EA">
        <w:rPr>
          <w:rFonts w:ascii="Times New Roman" w:hAnsi="Times New Roman"/>
          <w:i/>
          <w:iCs/>
          <w:sz w:val="24"/>
        </w:rPr>
        <w:t>Am J Hum Genet</w:t>
      </w:r>
      <w:r w:rsidRPr="000369EA">
        <w:rPr>
          <w:rFonts w:ascii="Times New Roman" w:hAnsi="Times New Roman"/>
          <w:sz w:val="24"/>
        </w:rPr>
        <w:t xml:space="preserve"> 2004; </w:t>
      </w:r>
      <w:r w:rsidRPr="000369EA">
        <w:rPr>
          <w:rFonts w:ascii="Times New Roman" w:hAnsi="Times New Roman"/>
          <w:b/>
          <w:bCs/>
          <w:sz w:val="24"/>
        </w:rPr>
        <w:t>75</w:t>
      </w:r>
      <w:r w:rsidRPr="000369EA">
        <w:rPr>
          <w:rFonts w:ascii="Times New Roman" w:hAnsi="Times New Roman"/>
          <w:sz w:val="24"/>
        </w:rPr>
        <w:t>: 1106–1112.</w:t>
      </w:r>
    </w:p>
    <w:p w14:paraId="63C1D588"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5 </w:t>
      </w:r>
      <w:r w:rsidRPr="000369EA">
        <w:rPr>
          <w:rFonts w:ascii="Times New Roman" w:hAnsi="Times New Roman"/>
          <w:sz w:val="24"/>
        </w:rPr>
        <w:tab/>
        <w:t xml:space="preserve">Abecasis GR, Wigginton JE. Handling Marker-Marker Linkage Disequilibrium: Pedigree Analysis with Clustered Markers. </w:t>
      </w:r>
      <w:r w:rsidRPr="000369EA">
        <w:rPr>
          <w:rFonts w:ascii="Times New Roman" w:hAnsi="Times New Roman"/>
          <w:i/>
          <w:iCs/>
          <w:sz w:val="24"/>
        </w:rPr>
        <w:t>Am J Hum Genet</w:t>
      </w:r>
      <w:r w:rsidRPr="000369EA">
        <w:rPr>
          <w:rFonts w:ascii="Times New Roman" w:hAnsi="Times New Roman"/>
          <w:sz w:val="24"/>
        </w:rPr>
        <w:t xml:space="preserve"> 2005; </w:t>
      </w:r>
      <w:r w:rsidRPr="000369EA">
        <w:rPr>
          <w:rFonts w:ascii="Times New Roman" w:hAnsi="Times New Roman"/>
          <w:b/>
          <w:bCs/>
          <w:sz w:val="24"/>
        </w:rPr>
        <w:t>77</w:t>
      </w:r>
      <w:r w:rsidRPr="000369EA">
        <w:rPr>
          <w:rFonts w:ascii="Times New Roman" w:hAnsi="Times New Roman"/>
          <w:sz w:val="24"/>
        </w:rPr>
        <w:t>: 754–767.</w:t>
      </w:r>
    </w:p>
    <w:p w14:paraId="1E29A70A"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6 </w:t>
      </w:r>
      <w:r w:rsidRPr="000369EA">
        <w:rPr>
          <w:rFonts w:ascii="Times New Roman" w:hAnsi="Times New Roman"/>
          <w:sz w:val="24"/>
        </w:rPr>
        <w:tab/>
        <w:t xml:space="preserve">Li B, Leal SM. Methods for detecting associations with rare variants for common diseases: application to analysis of sequence data. </w:t>
      </w:r>
      <w:r w:rsidRPr="000369EA">
        <w:rPr>
          <w:rFonts w:ascii="Times New Roman" w:hAnsi="Times New Roman"/>
          <w:i/>
          <w:iCs/>
          <w:sz w:val="24"/>
        </w:rPr>
        <w:t>Am J Hum Genet</w:t>
      </w:r>
      <w:r w:rsidRPr="000369EA">
        <w:rPr>
          <w:rFonts w:ascii="Times New Roman" w:hAnsi="Times New Roman"/>
          <w:sz w:val="24"/>
        </w:rPr>
        <w:t xml:space="preserve"> 2008; </w:t>
      </w:r>
      <w:r w:rsidRPr="000369EA">
        <w:rPr>
          <w:rFonts w:ascii="Times New Roman" w:hAnsi="Times New Roman"/>
          <w:b/>
          <w:bCs/>
          <w:sz w:val="24"/>
        </w:rPr>
        <w:t>83</w:t>
      </w:r>
      <w:r w:rsidRPr="000369EA">
        <w:rPr>
          <w:rFonts w:ascii="Times New Roman" w:hAnsi="Times New Roman"/>
          <w:sz w:val="24"/>
        </w:rPr>
        <w:t>: 311–321.</w:t>
      </w:r>
    </w:p>
    <w:p w14:paraId="3EF9DBF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7 </w:t>
      </w:r>
      <w:r w:rsidRPr="000369EA">
        <w:rPr>
          <w:rFonts w:ascii="Times New Roman" w:hAnsi="Times New Roman"/>
          <w:sz w:val="24"/>
        </w:rPr>
        <w:tab/>
        <w:t xml:space="preserve">Karlis D. An EM algorithm for multivariate Poisson distribution and related models. </w:t>
      </w:r>
      <w:r w:rsidRPr="000369EA">
        <w:rPr>
          <w:rFonts w:ascii="Times New Roman" w:hAnsi="Times New Roman"/>
          <w:i/>
          <w:iCs/>
          <w:sz w:val="24"/>
        </w:rPr>
        <w:t>J Appl Stat</w:t>
      </w:r>
      <w:r w:rsidRPr="000369EA">
        <w:rPr>
          <w:rFonts w:ascii="Times New Roman" w:hAnsi="Times New Roman"/>
          <w:sz w:val="24"/>
        </w:rPr>
        <w:t xml:space="preserve"> 2003; </w:t>
      </w:r>
      <w:r w:rsidRPr="000369EA">
        <w:rPr>
          <w:rFonts w:ascii="Times New Roman" w:hAnsi="Times New Roman"/>
          <w:b/>
          <w:bCs/>
          <w:sz w:val="24"/>
        </w:rPr>
        <w:t>30</w:t>
      </w:r>
      <w:r w:rsidRPr="000369EA">
        <w:rPr>
          <w:rFonts w:ascii="Times New Roman" w:hAnsi="Times New Roman"/>
          <w:sz w:val="24"/>
        </w:rPr>
        <w:t>: 63–77.</w:t>
      </w:r>
    </w:p>
    <w:p w14:paraId="12774D99"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8 </w:t>
      </w:r>
      <w:r w:rsidRPr="000369EA">
        <w:rPr>
          <w:rFonts w:ascii="Times New Roman" w:hAnsi="Times New Roman"/>
          <w:sz w:val="24"/>
        </w:rPr>
        <w:tab/>
        <w:t xml:space="preserve">Cottingham RW Jr, Idury RM, Schäffer AA. Faster sequential genetic linkage computations. </w:t>
      </w:r>
      <w:r w:rsidRPr="000369EA">
        <w:rPr>
          <w:rFonts w:ascii="Times New Roman" w:hAnsi="Times New Roman"/>
          <w:i/>
          <w:iCs/>
          <w:sz w:val="24"/>
        </w:rPr>
        <w:t>Am J Hum Genet</w:t>
      </w:r>
      <w:r w:rsidRPr="000369EA">
        <w:rPr>
          <w:rFonts w:ascii="Times New Roman" w:hAnsi="Times New Roman"/>
          <w:sz w:val="24"/>
        </w:rPr>
        <w:t xml:space="preserve"> 1993; </w:t>
      </w:r>
      <w:r w:rsidRPr="000369EA">
        <w:rPr>
          <w:rFonts w:ascii="Times New Roman" w:hAnsi="Times New Roman"/>
          <w:b/>
          <w:bCs/>
          <w:sz w:val="24"/>
        </w:rPr>
        <w:t>53</w:t>
      </w:r>
      <w:r w:rsidRPr="000369EA">
        <w:rPr>
          <w:rFonts w:ascii="Times New Roman" w:hAnsi="Times New Roman"/>
          <w:sz w:val="24"/>
        </w:rPr>
        <w:t>: 252–263.</w:t>
      </w:r>
    </w:p>
    <w:p w14:paraId="05E89E08"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lastRenderedPageBreak/>
        <w:t xml:space="preserve">9 </w:t>
      </w:r>
      <w:r w:rsidRPr="000369EA">
        <w:rPr>
          <w:rFonts w:ascii="Times New Roman" w:hAnsi="Times New Roman"/>
          <w:sz w:val="24"/>
        </w:rPr>
        <w:tab/>
        <w:t xml:space="preserve">Lathrop GM, Lalouel JM, Julier C, Ott J. Strategies for multilocus linkage analysis in humans. </w:t>
      </w:r>
      <w:r w:rsidRPr="000369EA">
        <w:rPr>
          <w:rFonts w:ascii="Times New Roman" w:hAnsi="Times New Roman"/>
          <w:i/>
          <w:iCs/>
          <w:sz w:val="24"/>
        </w:rPr>
        <w:t>Proc Natl Acad Sci</w:t>
      </w:r>
      <w:r w:rsidRPr="000369EA">
        <w:rPr>
          <w:rFonts w:ascii="Times New Roman" w:hAnsi="Times New Roman"/>
          <w:sz w:val="24"/>
        </w:rPr>
        <w:t xml:space="preserve"> 1984; </w:t>
      </w:r>
      <w:r w:rsidRPr="000369EA">
        <w:rPr>
          <w:rFonts w:ascii="Times New Roman" w:hAnsi="Times New Roman"/>
          <w:b/>
          <w:bCs/>
          <w:sz w:val="24"/>
        </w:rPr>
        <w:t>81</w:t>
      </w:r>
      <w:r w:rsidRPr="000369EA">
        <w:rPr>
          <w:rFonts w:ascii="Times New Roman" w:hAnsi="Times New Roman"/>
          <w:sz w:val="24"/>
        </w:rPr>
        <w:t>: 3443–3446.</w:t>
      </w:r>
    </w:p>
    <w:p w14:paraId="48035C44"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0 </w:t>
      </w:r>
      <w:r w:rsidRPr="000369EA">
        <w:rPr>
          <w:rFonts w:ascii="Times New Roman" w:hAnsi="Times New Roman"/>
          <w:sz w:val="24"/>
        </w:rPr>
        <w:tab/>
        <w:t xml:space="preserve">Abecasis GR, Cherny SS, Cookson WO, Cardon LR. Merlin--rapid analysis of dense genetic maps using sparse gene flow trees. </w:t>
      </w:r>
      <w:r w:rsidRPr="000369EA">
        <w:rPr>
          <w:rFonts w:ascii="Times New Roman" w:hAnsi="Times New Roman"/>
          <w:i/>
          <w:iCs/>
          <w:sz w:val="24"/>
        </w:rPr>
        <w:t>Nat Genet</w:t>
      </w:r>
      <w:r w:rsidRPr="000369EA">
        <w:rPr>
          <w:rFonts w:ascii="Times New Roman" w:hAnsi="Times New Roman"/>
          <w:sz w:val="24"/>
        </w:rPr>
        <w:t xml:space="preserve"> 2002; </w:t>
      </w:r>
      <w:r w:rsidRPr="000369EA">
        <w:rPr>
          <w:rFonts w:ascii="Times New Roman" w:hAnsi="Times New Roman"/>
          <w:b/>
          <w:bCs/>
          <w:sz w:val="24"/>
        </w:rPr>
        <w:t>30</w:t>
      </w:r>
      <w:r w:rsidRPr="000369EA">
        <w:rPr>
          <w:rFonts w:ascii="Times New Roman" w:hAnsi="Times New Roman"/>
          <w:sz w:val="24"/>
        </w:rPr>
        <w:t>: 97–101.</w:t>
      </w:r>
    </w:p>
    <w:p w14:paraId="43F781DB"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1 </w:t>
      </w:r>
      <w:r w:rsidRPr="000369EA">
        <w:rPr>
          <w:rFonts w:ascii="Times New Roman" w:hAnsi="Times New Roman"/>
          <w:sz w:val="24"/>
        </w:rPr>
        <w:tab/>
        <w:t xml:space="preserve">Mukhopadhyay N, Almasy L, Schroeder M, Mulvihill WP, Weeks DE. Mega2: data-handling for facilitating genetic linkage and association analyses. </w:t>
      </w:r>
      <w:r w:rsidRPr="000369EA">
        <w:rPr>
          <w:rFonts w:ascii="Times New Roman" w:hAnsi="Times New Roman"/>
          <w:i/>
          <w:iCs/>
          <w:sz w:val="24"/>
        </w:rPr>
        <w:t>Bioinformatics</w:t>
      </w:r>
      <w:r w:rsidRPr="000369EA">
        <w:rPr>
          <w:rFonts w:ascii="Times New Roman" w:hAnsi="Times New Roman"/>
          <w:sz w:val="24"/>
        </w:rPr>
        <w:t xml:space="preserve"> 2005; </w:t>
      </w:r>
      <w:r w:rsidRPr="000369EA">
        <w:rPr>
          <w:rFonts w:ascii="Times New Roman" w:hAnsi="Times New Roman"/>
          <w:b/>
          <w:bCs/>
          <w:sz w:val="24"/>
        </w:rPr>
        <w:t>21</w:t>
      </w:r>
      <w:r w:rsidRPr="000369EA">
        <w:rPr>
          <w:rFonts w:ascii="Times New Roman" w:hAnsi="Times New Roman"/>
          <w:sz w:val="24"/>
        </w:rPr>
        <w:t>: 2556–2557.</w:t>
      </w:r>
    </w:p>
    <w:p w14:paraId="093D90A5"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2 </w:t>
      </w:r>
      <w:r w:rsidRPr="000369EA">
        <w:rPr>
          <w:rFonts w:ascii="Times New Roman" w:hAnsi="Times New Roman"/>
          <w:sz w:val="24"/>
        </w:rPr>
        <w:tab/>
        <w:t xml:space="preserve">Lander E, Kruglyak L. Genetic dissection of complex traits: guidelines for interpreting and reporting linkage results. </w:t>
      </w:r>
      <w:r w:rsidRPr="000369EA">
        <w:rPr>
          <w:rFonts w:ascii="Times New Roman" w:hAnsi="Times New Roman"/>
          <w:i/>
          <w:iCs/>
          <w:sz w:val="24"/>
        </w:rPr>
        <w:t>Nat Genet</w:t>
      </w:r>
      <w:r w:rsidRPr="000369EA">
        <w:rPr>
          <w:rFonts w:ascii="Times New Roman" w:hAnsi="Times New Roman"/>
          <w:sz w:val="24"/>
        </w:rPr>
        <w:t xml:space="preserve"> 1995; </w:t>
      </w:r>
      <w:r w:rsidRPr="000369EA">
        <w:rPr>
          <w:rFonts w:ascii="Times New Roman" w:hAnsi="Times New Roman"/>
          <w:b/>
          <w:bCs/>
          <w:sz w:val="24"/>
        </w:rPr>
        <w:t>11</w:t>
      </w:r>
      <w:r w:rsidRPr="000369EA">
        <w:rPr>
          <w:rFonts w:ascii="Times New Roman" w:hAnsi="Times New Roman"/>
          <w:sz w:val="24"/>
        </w:rPr>
        <w:t>: 241–247.</w:t>
      </w:r>
    </w:p>
    <w:p w14:paraId="19E2B481"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3 </w:t>
      </w:r>
      <w:r w:rsidRPr="000369EA">
        <w:rPr>
          <w:rFonts w:ascii="Times New Roman" w:hAnsi="Times New Roman"/>
          <w:sz w:val="24"/>
        </w:rPr>
        <w:tab/>
        <w:t xml:space="preserve">Freimer NB, Sandkuijl LA, Blower SM. Incorrect specification of marker allele frequencies: effects on linkage analysis. </w:t>
      </w:r>
      <w:r w:rsidRPr="000369EA">
        <w:rPr>
          <w:rFonts w:ascii="Times New Roman" w:hAnsi="Times New Roman"/>
          <w:i/>
          <w:iCs/>
          <w:sz w:val="24"/>
        </w:rPr>
        <w:t>Am J Hum Genet</w:t>
      </w:r>
      <w:r w:rsidRPr="000369EA">
        <w:rPr>
          <w:rFonts w:ascii="Times New Roman" w:hAnsi="Times New Roman"/>
          <w:sz w:val="24"/>
        </w:rPr>
        <w:t xml:space="preserve"> 1993; </w:t>
      </w:r>
      <w:r w:rsidRPr="000369EA">
        <w:rPr>
          <w:rFonts w:ascii="Times New Roman" w:hAnsi="Times New Roman"/>
          <w:b/>
          <w:bCs/>
          <w:sz w:val="24"/>
        </w:rPr>
        <w:t>52</w:t>
      </w:r>
      <w:r w:rsidRPr="000369EA">
        <w:rPr>
          <w:rFonts w:ascii="Times New Roman" w:hAnsi="Times New Roman"/>
          <w:sz w:val="24"/>
        </w:rPr>
        <w:t>: 1102–1110.</w:t>
      </w:r>
    </w:p>
    <w:p w14:paraId="293372EF"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4 </w:t>
      </w:r>
      <w:r w:rsidRPr="000369EA">
        <w:rPr>
          <w:rFonts w:ascii="Times New Roman" w:hAnsi="Times New Roman"/>
          <w:sz w:val="24"/>
        </w:rPr>
        <w:tab/>
        <w:t xml:space="preserve">Kruglyak L, Daly MJ, Reeve-Daly MP, Lander ES. Parametric and nonparametric linkage analysis: a unified multipoint approach. </w:t>
      </w:r>
      <w:r w:rsidRPr="000369EA">
        <w:rPr>
          <w:rFonts w:ascii="Times New Roman" w:hAnsi="Times New Roman"/>
          <w:i/>
          <w:iCs/>
          <w:sz w:val="24"/>
        </w:rPr>
        <w:t>Am J Hum Genet</w:t>
      </w:r>
      <w:r w:rsidRPr="000369EA">
        <w:rPr>
          <w:rFonts w:ascii="Times New Roman" w:hAnsi="Times New Roman"/>
          <w:sz w:val="24"/>
        </w:rPr>
        <w:t xml:space="preserve"> 1996; </w:t>
      </w:r>
      <w:r w:rsidRPr="000369EA">
        <w:rPr>
          <w:rFonts w:ascii="Times New Roman" w:hAnsi="Times New Roman"/>
          <w:b/>
          <w:bCs/>
          <w:sz w:val="24"/>
        </w:rPr>
        <w:t>58</w:t>
      </w:r>
      <w:r w:rsidRPr="000369EA">
        <w:rPr>
          <w:rFonts w:ascii="Times New Roman" w:hAnsi="Times New Roman"/>
          <w:sz w:val="24"/>
        </w:rPr>
        <w:t>: 1347–1363.</w:t>
      </w:r>
    </w:p>
    <w:p w14:paraId="35CD0BE6"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5 </w:t>
      </w:r>
      <w:r w:rsidRPr="000369EA">
        <w:rPr>
          <w:rFonts w:ascii="Times New Roman" w:hAnsi="Times New Roman"/>
          <w:sz w:val="24"/>
        </w:rPr>
        <w:tab/>
        <w:t xml:space="preserve">Huang Q, Shete S, Swartz M, Amos CI. Examining the effect of linkage disequilibrium on multipoint linkage analysis. </w:t>
      </w:r>
      <w:r w:rsidRPr="000369EA">
        <w:rPr>
          <w:rFonts w:ascii="Times New Roman" w:hAnsi="Times New Roman"/>
          <w:i/>
          <w:iCs/>
          <w:sz w:val="24"/>
        </w:rPr>
        <w:t>BMC Genet</w:t>
      </w:r>
      <w:r w:rsidRPr="000369EA">
        <w:rPr>
          <w:rFonts w:ascii="Times New Roman" w:hAnsi="Times New Roman"/>
          <w:sz w:val="24"/>
        </w:rPr>
        <w:t xml:space="preserve"> 2005; </w:t>
      </w:r>
      <w:r w:rsidRPr="000369EA">
        <w:rPr>
          <w:rFonts w:ascii="Times New Roman" w:hAnsi="Times New Roman"/>
          <w:b/>
          <w:bCs/>
          <w:sz w:val="24"/>
        </w:rPr>
        <w:t>6</w:t>
      </w:r>
      <w:r w:rsidRPr="000369EA">
        <w:rPr>
          <w:rFonts w:ascii="Times New Roman" w:hAnsi="Times New Roman"/>
          <w:sz w:val="24"/>
        </w:rPr>
        <w:t>: S83.</w:t>
      </w:r>
    </w:p>
    <w:p w14:paraId="164E3E90" w14:textId="77777777" w:rsidR="000369EA" w:rsidRPr="000369EA" w:rsidRDefault="000369EA" w:rsidP="000369EA">
      <w:pPr>
        <w:pStyle w:val="Bibliography"/>
        <w:rPr>
          <w:rFonts w:ascii="Times New Roman" w:hAnsi="Times New Roman"/>
          <w:sz w:val="24"/>
        </w:rPr>
      </w:pPr>
      <w:r w:rsidRPr="000369EA">
        <w:rPr>
          <w:rFonts w:ascii="Times New Roman" w:hAnsi="Times New Roman"/>
          <w:sz w:val="24"/>
        </w:rPr>
        <w:t xml:space="preserve">16 </w:t>
      </w:r>
      <w:r w:rsidRPr="000369EA">
        <w:rPr>
          <w:rFonts w:ascii="Times New Roman" w:hAnsi="Times New Roman"/>
          <w:sz w:val="24"/>
        </w:rPr>
        <w:tab/>
        <w:t xml:space="preserve">Li B, Leal SM. Ignoring Intermarker Linkage Disequilibrium Induces False-Positive Evidence of Linkage for Consanguineous Pedigrees when Genotype Data Is Missing for Any Pedigree Member. </w:t>
      </w:r>
      <w:r w:rsidRPr="000369EA">
        <w:rPr>
          <w:rFonts w:ascii="Times New Roman" w:hAnsi="Times New Roman"/>
          <w:i/>
          <w:iCs/>
          <w:sz w:val="24"/>
        </w:rPr>
        <w:t>Hum Hered</w:t>
      </w:r>
      <w:r w:rsidRPr="000369EA">
        <w:rPr>
          <w:rFonts w:ascii="Times New Roman" w:hAnsi="Times New Roman"/>
          <w:sz w:val="24"/>
        </w:rPr>
        <w:t xml:space="preserve"> 2008; </w:t>
      </w:r>
      <w:r w:rsidRPr="000369EA">
        <w:rPr>
          <w:rFonts w:ascii="Times New Roman" w:hAnsi="Times New Roman"/>
          <w:b/>
          <w:bCs/>
          <w:sz w:val="24"/>
        </w:rPr>
        <w:t>65</w:t>
      </w:r>
      <w:r w:rsidRPr="000369EA">
        <w:rPr>
          <w:rFonts w:ascii="Times New Roman" w:hAnsi="Times New Roman"/>
          <w:sz w:val="24"/>
        </w:rPr>
        <w:t>: 199–208.</w:t>
      </w:r>
    </w:p>
    <w:p w14:paraId="56EB148D" w14:textId="52C2E324" w:rsidR="00410402" w:rsidRPr="00524286" w:rsidRDefault="00410402" w:rsidP="00223ABA">
      <w:pPr>
        <w:spacing w:afterLines="280" w:after="672" w:line="480" w:lineRule="auto"/>
        <w:jc w:val="both"/>
        <w:rPr>
          <w:rFonts w:ascii="Times New Roman" w:hAnsi="Times New Roman"/>
          <w:sz w:val="24"/>
        </w:rPr>
      </w:pPr>
      <w:r>
        <w:rPr>
          <w:rFonts w:ascii="Times New Roman" w:hAnsi="Times New Roman"/>
          <w:sz w:val="24"/>
        </w:rPr>
        <w:fldChar w:fldCharType="end"/>
      </w:r>
    </w:p>
    <w:p w14:paraId="2E6BBB10" w14:textId="16EF0B6B" w:rsidR="00BE17B5" w:rsidRDefault="00BE17B5" w:rsidP="00BE17B5">
      <w:pPr>
        <w:spacing w:afterLines="280" w:after="672" w:line="480" w:lineRule="auto"/>
        <w:jc w:val="both"/>
        <w:rPr>
          <w:rFonts w:ascii="Times New Roman" w:hAnsi="Times New Roman"/>
          <w:b/>
          <w:sz w:val="24"/>
          <w:szCs w:val="24"/>
        </w:rPr>
      </w:pPr>
      <w:r>
        <w:rPr>
          <w:rFonts w:ascii="Times New Roman" w:hAnsi="Times New Roman"/>
          <w:b/>
          <w:sz w:val="24"/>
          <w:szCs w:val="24"/>
        </w:rPr>
        <w:t>Web Resources</w:t>
      </w:r>
    </w:p>
    <w:p w14:paraId="0C313D5D"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America's Families and Living Arrangements, https://www.census.gov/prod/2013pubs/p20-570.pdf</w:t>
      </w:r>
    </w:p>
    <w:p w14:paraId="580BCF08"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Exome Variant Server (EVS), http://evs.gs.washington.edu/EVS</w:t>
      </w:r>
    </w:p>
    <w:p w14:paraId="5812533A" w14:textId="77777777" w:rsidR="00F87BBA" w:rsidRPr="00F87BBA" w:rsidRDefault="00F87BBA" w:rsidP="00F87BBA">
      <w:pPr>
        <w:tabs>
          <w:tab w:val="left" w:pos="7800"/>
        </w:tabs>
        <w:spacing w:after="0" w:line="480" w:lineRule="auto"/>
        <w:rPr>
          <w:rFonts w:ascii="Times New Roman" w:hAnsi="Times New Roman"/>
          <w:sz w:val="24"/>
          <w:szCs w:val="24"/>
        </w:rPr>
      </w:pPr>
      <w:r w:rsidRPr="00F87BBA">
        <w:rPr>
          <w:rFonts w:ascii="Times New Roman" w:hAnsi="Times New Roman"/>
          <w:sz w:val="24"/>
          <w:szCs w:val="24"/>
        </w:rPr>
        <w:t>Deafness Variation Database (DVD), http://deafnessvariationdatabase.com</w:t>
      </w:r>
    </w:p>
    <w:p w14:paraId="63DF2492" w14:textId="5431E055" w:rsidR="00FF5B33" w:rsidRPr="004751AB" w:rsidRDefault="00F87BBA" w:rsidP="005323C3">
      <w:pPr>
        <w:tabs>
          <w:tab w:val="left" w:pos="7800"/>
        </w:tabs>
        <w:spacing w:after="0" w:line="480" w:lineRule="auto"/>
        <w:rPr>
          <w:rFonts w:ascii="Times New Roman" w:hAnsi="Times New Roman"/>
          <w:b/>
          <w:sz w:val="24"/>
          <w:szCs w:val="24"/>
        </w:rPr>
      </w:pPr>
      <w:r w:rsidRPr="00F87BBA">
        <w:rPr>
          <w:rFonts w:ascii="Times New Roman" w:hAnsi="Times New Roman"/>
          <w:sz w:val="24"/>
          <w:szCs w:val="24"/>
        </w:rPr>
        <w:t>NCBI ClinVar, https://www.ncbi.nlm.nih.gov/clinvar</w:t>
      </w:r>
      <w:r w:rsidR="00872E08">
        <w:rPr>
          <w:rFonts w:ascii="Times New Roman" w:hAnsi="Times New Roman"/>
          <w:b/>
          <w:sz w:val="28"/>
          <w:szCs w:val="28"/>
        </w:rPr>
        <w:br w:type="page"/>
      </w:r>
    </w:p>
    <w:p w14:paraId="286D48B0" w14:textId="421B00F1" w:rsidR="00535E10" w:rsidRDefault="009B1911" w:rsidP="003747B2">
      <w:pPr>
        <w:pStyle w:val="Bibliography"/>
        <w:rPr>
          <w:ins w:id="323" w:author="Gao Wang" w:date="2014-10-29T15:40:00Z"/>
          <w:rFonts w:ascii="Times New Roman" w:hAnsi="Times New Roman"/>
          <w:b/>
          <w:sz w:val="24"/>
          <w:szCs w:val="24"/>
        </w:rPr>
      </w:pPr>
      <w:r w:rsidRPr="004751AB">
        <w:rPr>
          <w:rFonts w:ascii="Times New Roman" w:hAnsi="Times New Roman"/>
          <w:b/>
          <w:sz w:val="24"/>
          <w:szCs w:val="24"/>
        </w:rPr>
        <w:lastRenderedPageBreak/>
        <w:t>Figure</w:t>
      </w:r>
      <w:r w:rsidR="00F642BE">
        <w:rPr>
          <w:rFonts w:ascii="Times New Roman" w:hAnsi="Times New Roman"/>
          <w:b/>
          <w:sz w:val="24"/>
          <w:szCs w:val="24"/>
        </w:rPr>
        <w:t xml:space="preserve"> </w:t>
      </w:r>
      <w:r w:rsidR="004751AB" w:rsidRPr="004751AB">
        <w:rPr>
          <w:rFonts w:ascii="Times New Roman" w:hAnsi="Times New Roman"/>
          <w:b/>
          <w:sz w:val="24"/>
          <w:szCs w:val="24"/>
        </w:rPr>
        <w:t>legends</w:t>
      </w:r>
    </w:p>
    <w:p w14:paraId="7EBB28F0" w14:textId="5379050C" w:rsidR="008342A8" w:rsidRPr="008342A8" w:rsidRDefault="008342A8">
      <w:pPr>
        <w:spacing w:line="480" w:lineRule="auto"/>
        <w:jc w:val="both"/>
        <w:rPr>
          <w:rPrChange w:id="324" w:author="Gao Wang" w:date="2014-10-29T15:40:00Z">
            <w:rPr>
              <w:rFonts w:ascii="Times New Roman" w:hAnsi="Times New Roman"/>
              <w:b/>
              <w:sz w:val="24"/>
              <w:szCs w:val="24"/>
            </w:rPr>
          </w:rPrChange>
        </w:rPr>
        <w:pPrChange w:id="325" w:author="Gao Wang" w:date="2014-10-29T15:40:00Z">
          <w:pPr>
            <w:pStyle w:val="Bibliography"/>
          </w:pPr>
        </w:pPrChange>
      </w:pPr>
      <w:commentRangeStart w:id="326"/>
      <w:ins w:id="327" w:author="Gao Wang" w:date="2014-10-29T15:40:00Z">
        <w:r>
          <w:rPr>
            <w:rFonts w:ascii="Times New Roman" w:hAnsi="Times New Roman"/>
            <w:b/>
            <w:sz w:val="24"/>
          </w:rPr>
          <w:t xml:space="preserve">Figure </w:t>
        </w:r>
      </w:ins>
      <w:commentRangeEnd w:id="326"/>
      <w:ins w:id="328" w:author="Gao Wang" w:date="2014-10-29T16:38:00Z">
        <w:r w:rsidR="000C2221">
          <w:rPr>
            <w:rStyle w:val="CommentReference"/>
            <w:lang w:val="x-none" w:eastAsia="x-none"/>
          </w:rPr>
          <w:commentReference w:id="326"/>
        </w:r>
      </w:ins>
      <w:ins w:id="329" w:author="Gao Wang" w:date="2014-10-29T15:40:00Z">
        <w:r>
          <w:rPr>
            <w:rFonts w:ascii="Times New Roman" w:hAnsi="Times New Roman"/>
            <w:b/>
            <w:sz w:val="24"/>
          </w:rPr>
          <w:t xml:space="preserve">1. </w:t>
        </w:r>
      </w:ins>
      <w:ins w:id="330" w:author="Gao Wang" w:date="2014-10-29T16:36:00Z">
        <w:r w:rsidR="000C2221">
          <w:rPr>
            <w:rFonts w:ascii="Times New Roman" w:hAnsi="Times New Roman"/>
            <w:b/>
            <w:sz w:val="24"/>
            <w:szCs w:val="24"/>
          </w:rPr>
          <w:t>The Collapsed Haplotype Pattern (CHP) method</w:t>
        </w:r>
        <w:r w:rsidR="000C2221">
          <w:rPr>
            <w:rFonts w:ascii="Times New Roman" w:hAnsi="Times New Roman"/>
            <w:sz w:val="24"/>
            <w:szCs w:val="24"/>
          </w:rPr>
          <w:t xml:space="preserve">. This figure illustrates the </w:t>
        </w:r>
      </w:ins>
      <w:ins w:id="331" w:author="Gao Wang" w:date="2014-10-29T16:42:00Z">
        <w:r w:rsidR="00865F51">
          <w:rPr>
            <w:rFonts w:ascii="Times New Roman" w:hAnsi="Times New Roman"/>
            <w:sz w:val="24"/>
            <w:szCs w:val="24"/>
          </w:rPr>
          <w:t>coding</w:t>
        </w:r>
      </w:ins>
      <w:ins w:id="332" w:author="Gao Wang" w:date="2014-10-29T16:36:00Z">
        <w:r w:rsidR="000C2221">
          <w:rPr>
            <w:rFonts w:ascii="Times New Roman" w:hAnsi="Times New Roman"/>
            <w:sz w:val="24"/>
            <w:szCs w:val="24"/>
          </w:rPr>
          <w:t xml:space="preserve"> of regional markers for a group of 6 variants in pedigree with autosomal compound recessive disorder. Panel A displays the use of original haplotype patterns as regional markers, a special case of the CHP method using bins</w:t>
        </w:r>
        <w:r w:rsidR="000C2221" w:rsidRPr="00E60CF2">
          <w:rPr>
            <w:rFonts w:ascii="Times New Roman" w:hAnsi="Times New Roman"/>
            <w:sz w:val="24"/>
            <w:szCs w:val="24"/>
          </w:rPr>
          <w:t xml:space="preserve"> of size 1</w:t>
        </w:r>
        <w:r w:rsidR="000C2221">
          <w:rPr>
            <w:rFonts w:ascii="Times New Roman" w:hAnsi="Times New Roman"/>
            <w:sz w:val="24"/>
            <w:szCs w:val="24"/>
          </w:rPr>
          <w:t>; panel B</w:t>
        </w:r>
        <w:r w:rsidR="000C2221" w:rsidRPr="00E60CF2">
          <w:rPr>
            <w:rFonts w:ascii="Times New Roman" w:hAnsi="Times New Roman"/>
            <w:sz w:val="24"/>
            <w:szCs w:val="24"/>
          </w:rPr>
          <w:t xml:space="preserve"> displays </w:t>
        </w:r>
        <w:r w:rsidR="000C2221">
          <w:rPr>
            <w:rFonts w:ascii="Times New Roman" w:hAnsi="Times New Roman"/>
            <w:sz w:val="24"/>
            <w:szCs w:val="24"/>
          </w:rPr>
          <w:t>the</w:t>
        </w:r>
        <w:r w:rsidR="000C2221" w:rsidRPr="00E60CF2">
          <w:rPr>
            <w:rFonts w:ascii="Times New Roman" w:hAnsi="Times New Roman"/>
            <w:sz w:val="24"/>
            <w:szCs w:val="24"/>
          </w:rPr>
          <w:t xml:space="preserve"> </w:t>
        </w:r>
        <w:r w:rsidR="000C2221" w:rsidRPr="00E60CF2">
          <w:rPr>
            <w:rFonts w:ascii="Times New Roman" w:hAnsi="Times New Roman"/>
            <w:i/>
            <w:sz w:val="24"/>
            <w:szCs w:val="24"/>
          </w:rPr>
          <w:t>complete collapsing</w:t>
        </w:r>
        <w:r w:rsidR="000C2221" w:rsidRPr="00E60CF2">
          <w:rPr>
            <w:rFonts w:ascii="Times New Roman" w:hAnsi="Times New Roman"/>
            <w:sz w:val="24"/>
            <w:szCs w:val="24"/>
          </w:rPr>
          <w:t xml:space="preserve"> theme with </w:t>
        </w:r>
        <w:r w:rsidR="000C2221">
          <w:rPr>
            <w:rFonts w:ascii="Times New Roman" w:hAnsi="Times New Roman"/>
            <w:sz w:val="24"/>
            <w:szCs w:val="24"/>
          </w:rPr>
          <w:t>bin</w:t>
        </w:r>
        <w:r w:rsidR="000C2221" w:rsidRPr="00E60CF2">
          <w:rPr>
            <w:rFonts w:ascii="Times New Roman" w:hAnsi="Times New Roman"/>
            <w:sz w:val="24"/>
            <w:szCs w:val="24"/>
          </w:rPr>
          <w:t xml:space="preserve"> size equaling t</w:t>
        </w:r>
        <w:r w:rsidR="000C2221">
          <w:rPr>
            <w:rFonts w:ascii="Times New Roman" w:hAnsi="Times New Roman"/>
            <w:sz w:val="24"/>
            <w:szCs w:val="24"/>
          </w:rPr>
          <w:t>he length of the region; panel C</w:t>
        </w:r>
        <w:r w:rsidR="000C2221" w:rsidRPr="00E60CF2">
          <w:rPr>
            <w:rFonts w:ascii="Times New Roman" w:hAnsi="Times New Roman"/>
            <w:sz w:val="24"/>
            <w:szCs w:val="24"/>
          </w:rPr>
          <w:t xml:space="preserve"> displays a collaps</w:t>
        </w:r>
        <w:r w:rsidR="000C2221">
          <w:rPr>
            <w:rFonts w:ascii="Times New Roman" w:hAnsi="Times New Roman"/>
            <w:sz w:val="24"/>
            <w:szCs w:val="24"/>
          </w:rPr>
          <w:t>ing theme with bins of size 3</w:t>
        </w:r>
        <w:r w:rsidR="000C2221" w:rsidRPr="00E60CF2">
          <w:rPr>
            <w:rFonts w:ascii="Times New Roman" w:hAnsi="Times New Roman"/>
            <w:sz w:val="24"/>
            <w:szCs w:val="24"/>
          </w:rPr>
          <w:t xml:space="preserve"> and </w:t>
        </w:r>
        <w:r w:rsidR="000C2221">
          <w:rPr>
            <w:rFonts w:ascii="Times New Roman" w:hAnsi="Times New Roman"/>
            <w:sz w:val="24"/>
            <w:szCs w:val="24"/>
          </w:rPr>
          <w:t xml:space="preserve">panel D displays the </w:t>
        </w:r>
        <w:r w:rsidR="000C2221">
          <w:rPr>
            <w:rFonts w:ascii="Times New Roman" w:hAnsi="Times New Roman"/>
            <w:i/>
            <w:sz w:val="24"/>
            <w:szCs w:val="24"/>
          </w:rPr>
          <w:t xml:space="preserve">LD based collapsing </w:t>
        </w:r>
        <w:r w:rsidR="000C2221">
          <w:rPr>
            <w:rFonts w:ascii="Times New Roman" w:hAnsi="Times New Roman"/>
            <w:sz w:val="24"/>
            <w:szCs w:val="24"/>
          </w:rPr>
          <w:t>theme assuming the 2</w:t>
        </w:r>
        <w:r w:rsidR="000C2221" w:rsidRPr="007E624F">
          <w:rPr>
            <w:rFonts w:ascii="Times New Roman" w:hAnsi="Times New Roman"/>
            <w:sz w:val="24"/>
            <w:szCs w:val="24"/>
            <w:vertAlign w:val="superscript"/>
          </w:rPr>
          <w:t>nd</w:t>
        </w:r>
        <w:r w:rsidR="000C2221">
          <w:rPr>
            <w:rFonts w:ascii="Times New Roman" w:hAnsi="Times New Roman"/>
            <w:sz w:val="24"/>
            <w:szCs w:val="24"/>
          </w:rPr>
          <w:t xml:space="preserve"> to 6</w:t>
        </w:r>
        <w:r w:rsidR="000C2221" w:rsidRPr="007E624F">
          <w:rPr>
            <w:rFonts w:ascii="Times New Roman" w:hAnsi="Times New Roman"/>
            <w:sz w:val="24"/>
            <w:szCs w:val="24"/>
            <w:vertAlign w:val="superscript"/>
          </w:rPr>
          <w:t>th</w:t>
        </w:r>
        <w:r w:rsidR="000C2221">
          <w:rPr>
            <w:rFonts w:ascii="Times New Roman" w:hAnsi="Times New Roman"/>
            <w:sz w:val="24"/>
            <w:szCs w:val="24"/>
          </w:rPr>
          <w:t xml:space="preserve"> variant loci are in LD with each other.</w:t>
        </w:r>
      </w:ins>
      <w:ins w:id="333" w:author="Gao Wang" w:date="2014-10-29T16:43:00Z">
        <w:r w:rsidR="00B03F2E">
          <w:rPr>
            <w:rFonts w:ascii="Times New Roman" w:hAnsi="Times New Roman"/>
            <w:sz w:val="24"/>
            <w:szCs w:val="24"/>
          </w:rPr>
          <w:t xml:space="preserve"> Collapsing themes B, C and D are useful when the region under consideration is too diverse to represent with a reasonable number of markers for the </w:t>
        </w:r>
      </w:ins>
      <w:ins w:id="334" w:author="Gao Wang" w:date="2014-10-29T16:45:00Z">
        <w:r w:rsidR="00B03F2E">
          <w:rPr>
            <w:rFonts w:ascii="Times New Roman" w:hAnsi="Times New Roman"/>
            <w:sz w:val="24"/>
            <w:szCs w:val="24"/>
          </w:rPr>
          <w:t>linkage analysis algorithm to work with large pedigrees.</w:t>
        </w:r>
      </w:ins>
    </w:p>
    <w:p w14:paraId="0D2555A8" w14:textId="36EFBD39" w:rsidR="001719DA" w:rsidRDefault="00CC032D" w:rsidP="00CC032D">
      <w:pPr>
        <w:spacing w:afterLines="280" w:after="672" w:line="480" w:lineRule="auto"/>
        <w:jc w:val="both"/>
        <w:rPr>
          <w:rFonts w:ascii="Times New Roman" w:hAnsi="Times New Roman"/>
          <w:sz w:val="24"/>
          <w:szCs w:val="24"/>
        </w:rPr>
      </w:pPr>
      <w:r>
        <w:rPr>
          <w:rFonts w:ascii="Times New Roman" w:hAnsi="Times New Roman"/>
          <w:b/>
          <w:sz w:val="24"/>
        </w:rPr>
        <w:t xml:space="preserve">Figure </w:t>
      </w:r>
      <w:ins w:id="335" w:author="Gao Wang" w:date="2014-10-29T15:40:00Z">
        <w:r w:rsidR="00AF18A1">
          <w:rPr>
            <w:rFonts w:ascii="Times New Roman" w:hAnsi="Times New Roman"/>
            <w:b/>
            <w:sz w:val="24"/>
          </w:rPr>
          <w:t>2</w:t>
        </w:r>
      </w:ins>
      <w:del w:id="336" w:author="Gao Wang" w:date="2014-10-29T15:40:00Z">
        <w:r w:rsidR="003D4FC1" w:rsidDel="00AF18A1">
          <w:rPr>
            <w:rFonts w:ascii="Times New Roman" w:hAnsi="Times New Roman"/>
            <w:b/>
            <w:sz w:val="24"/>
          </w:rPr>
          <w:delText>1</w:delText>
        </w:r>
      </w:del>
      <w:r>
        <w:rPr>
          <w:rFonts w:ascii="Times New Roman" w:hAnsi="Times New Roman"/>
          <w:b/>
          <w:sz w:val="24"/>
        </w:rPr>
        <w:t xml:space="preserve">. </w:t>
      </w:r>
      <w:r>
        <w:rPr>
          <w:rFonts w:ascii="Times New Roman" w:hAnsi="Times New Roman"/>
          <w:b/>
          <w:sz w:val="24"/>
          <w:szCs w:val="24"/>
        </w:rPr>
        <w:t>Powe</w:t>
      </w:r>
      <w:r w:rsidRPr="00485335">
        <w:rPr>
          <w:rFonts w:ascii="Times New Roman" w:hAnsi="Times New Roman"/>
          <w:b/>
          <w:sz w:val="24"/>
          <w:szCs w:val="24"/>
        </w:rPr>
        <w:t xml:space="preserve">r </w:t>
      </w:r>
      <w:r w:rsidR="00714575">
        <w:rPr>
          <w:rFonts w:ascii="Times New Roman" w:hAnsi="Times New Roman"/>
          <w:b/>
          <w:sz w:val="24"/>
          <w:szCs w:val="24"/>
        </w:rPr>
        <w:t>comparisons</w:t>
      </w:r>
      <w:r w:rsidR="00183465">
        <w:rPr>
          <w:rFonts w:ascii="Times New Roman" w:hAnsi="Times New Roman"/>
          <w:b/>
          <w:sz w:val="24"/>
          <w:szCs w:val="24"/>
        </w:rPr>
        <w:t xml:space="preserve"> </w:t>
      </w:r>
      <w:r>
        <w:rPr>
          <w:rFonts w:ascii="Times New Roman" w:hAnsi="Times New Roman"/>
          <w:b/>
          <w:sz w:val="24"/>
          <w:szCs w:val="24"/>
        </w:rPr>
        <w:t xml:space="preserve">for LOD and HLOD statistics </w:t>
      </w:r>
      <w:r w:rsidR="00714575">
        <w:rPr>
          <w:rFonts w:ascii="Times New Roman" w:hAnsi="Times New Roman"/>
          <w:b/>
          <w:sz w:val="24"/>
          <w:szCs w:val="24"/>
        </w:rPr>
        <w:t>in two-point linkage analyses</w:t>
      </w:r>
      <w:r>
        <w:rPr>
          <w:rFonts w:ascii="Times New Roman" w:hAnsi="Times New Roman"/>
          <w:b/>
          <w:sz w:val="24"/>
          <w:szCs w:val="24"/>
        </w:rPr>
        <w:t xml:space="preserve">. </w:t>
      </w:r>
      <w:r w:rsidRPr="00F048FF">
        <w:rPr>
          <w:rFonts w:ascii="Times New Roman" w:hAnsi="Times New Roman"/>
          <w:sz w:val="24"/>
          <w:szCs w:val="24"/>
        </w:rPr>
        <w:t xml:space="preserve">This </w:t>
      </w:r>
      <w:r>
        <w:rPr>
          <w:rFonts w:ascii="Times New Roman" w:hAnsi="Times New Roman"/>
          <w:sz w:val="24"/>
          <w:szCs w:val="24"/>
        </w:rPr>
        <w:t>figure shows the power for</w:t>
      </w:r>
      <w:r w:rsidRPr="00F048FF">
        <w:rPr>
          <w:rFonts w:ascii="Times New Roman" w:hAnsi="Times New Roman"/>
          <w:sz w:val="24"/>
          <w:szCs w:val="24"/>
        </w:rPr>
        <w:t xml:space="preserve"> collapsed haplotype pattern markers (CHP) vs. single </w:t>
      </w:r>
      <w:r w:rsidR="00034993">
        <w:rPr>
          <w:rFonts w:ascii="Times New Roman" w:hAnsi="Times New Roman"/>
          <w:sz w:val="24"/>
          <w:szCs w:val="24"/>
        </w:rPr>
        <w:t xml:space="preserve">nucleotide </w:t>
      </w:r>
      <w:r w:rsidRPr="00F048FF">
        <w:rPr>
          <w:rFonts w:ascii="Times New Roman" w:hAnsi="Times New Roman"/>
          <w:sz w:val="24"/>
          <w:szCs w:val="24"/>
        </w:rPr>
        <w:t xml:space="preserve">variant (SNV) analysis under </w:t>
      </w:r>
      <w:r w:rsidR="002B381A">
        <w:rPr>
          <w:rFonts w:ascii="Times New Roman" w:hAnsi="Times New Roman"/>
          <w:sz w:val="24"/>
          <w:szCs w:val="24"/>
        </w:rPr>
        <w:t xml:space="preserve">various modes of inheritance </w:t>
      </w:r>
      <w:r w:rsidRPr="00F048FF">
        <w:rPr>
          <w:rFonts w:ascii="Times New Roman" w:hAnsi="Times New Roman"/>
          <w:sz w:val="24"/>
          <w:szCs w:val="24"/>
        </w:rPr>
        <w:t xml:space="preserve">in the presence of </w:t>
      </w:r>
      <w:r w:rsidR="007F19A1">
        <w:rPr>
          <w:rFonts w:ascii="Times New Roman" w:hAnsi="Times New Roman"/>
          <w:sz w:val="24"/>
          <w:szCs w:val="24"/>
        </w:rPr>
        <w:t xml:space="preserve">intra- and </w:t>
      </w:r>
      <w:r w:rsidRPr="00F048FF">
        <w:rPr>
          <w:rFonts w:ascii="Times New Roman" w:hAnsi="Times New Roman"/>
          <w:sz w:val="24"/>
          <w:szCs w:val="24"/>
        </w:rPr>
        <w:t xml:space="preserve">inter-family allelic heterogeneity. X-axis is </w:t>
      </w:r>
      <w:r>
        <w:rPr>
          <w:rFonts w:ascii="Times New Roman" w:hAnsi="Times New Roman"/>
          <w:sz w:val="24"/>
          <w:szCs w:val="24"/>
        </w:rPr>
        <w:t xml:space="preserve">number of families, Y-axis is proportion of locus heterogeneity, i.e. the proportion of families with </w:t>
      </w:r>
      <w:r w:rsidRPr="00F00F79">
        <w:rPr>
          <w:rFonts w:ascii="Times New Roman" w:hAnsi="Times New Roman"/>
          <w:sz w:val="24"/>
          <w:szCs w:val="24"/>
        </w:rPr>
        <w:t xml:space="preserve">non-syndromic hearing </w:t>
      </w:r>
      <w:r>
        <w:rPr>
          <w:rFonts w:ascii="Times New Roman" w:hAnsi="Times New Roman"/>
          <w:sz w:val="24"/>
          <w:szCs w:val="24"/>
        </w:rPr>
        <w:t xml:space="preserve">impairment (NSHI) caused by detrimental </w:t>
      </w:r>
      <w:del w:id="337" w:author="Gao Wang" w:date="2014-10-29T11:18:00Z">
        <w:r w:rsidDel="009F334F">
          <w:rPr>
            <w:rFonts w:ascii="Times New Roman" w:hAnsi="Times New Roman"/>
            <w:sz w:val="24"/>
            <w:szCs w:val="24"/>
          </w:rPr>
          <w:delText xml:space="preserve">mutations </w:delText>
        </w:r>
      </w:del>
      <w:ins w:id="338" w:author="Gao Wang" w:date="2014-10-29T11:18:00Z">
        <w:r w:rsidR="009F334F">
          <w:rPr>
            <w:rFonts w:ascii="Times New Roman" w:hAnsi="Times New Roman"/>
            <w:sz w:val="24"/>
            <w:szCs w:val="24"/>
          </w:rPr>
          <w:t xml:space="preserve">variants </w:t>
        </w:r>
      </w:ins>
      <w:r>
        <w:rPr>
          <w:rFonts w:ascii="Times New Roman" w:hAnsi="Times New Roman"/>
          <w:sz w:val="24"/>
          <w:szCs w:val="24"/>
        </w:rPr>
        <w:t xml:space="preserve">in the gene under investigation, i.e. either </w:t>
      </w:r>
      <w:r w:rsidR="00332A83">
        <w:rPr>
          <w:rFonts w:ascii="Times New Roman" w:hAnsi="Times New Roman"/>
          <w:i/>
          <w:sz w:val="24"/>
          <w:szCs w:val="24"/>
        </w:rPr>
        <w:t>MYO7A</w:t>
      </w:r>
      <w:r w:rsidR="00332A83" w:rsidRPr="00A410CD">
        <w:rPr>
          <w:rFonts w:ascii="Times New Roman" w:hAnsi="Times New Roman"/>
          <w:i/>
          <w:sz w:val="24"/>
          <w:szCs w:val="24"/>
        </w:rPr>
        <w:t xml:space="preserve"> </w:t>
      </w:r>
      <w:r w:rsidR="00332A83">
        <w:rPr>
          <w:rFonts w:ascii="Times New Roman" w:hAnsi="Times New Roman"/>
          <w:sz w:val="24"/>
          <w:szCs w:val="24"/>
        </w:rPr>
        <w:t xml:space="preserve">or </w:t>
      </w:r>
      <w:r w:rsidR="00332A83">
        <w:rPr>
          <w:rFonts w:ascii="Times New Roman" w:hAnsi="Times New Roman"/>
          <w:i/>
          <w:sz w:val="24"/>
          <w:szCs w:val="24"/>
        </w:rPr>
        <w:t>MYH9</w:t>
      </w:r>
      <w:r w:rsidR="00332A83">
        <w:rPr>
          <w:rFonts w:ascii="Times New Roman" w:hAnsi="Times New Roman"/>
          <w:sz w:val="24"/>
          <w:szCs w:val="24"/>
        </w:rPr>
        <w:t xml:space="preserve"> for dominant model, or </w:t>
      </w:r>
      <w:r w:rsidRPr="00A410CD">
        <w:rPr>
          <w:rFonts w:ascii="Times New Roman" w:hAnsi="Times New Roman"/>
          <w:i/>
          <w:sz w:val="24"/>
          <w:szCs w:val="24"/>
        </w:rPr>
        <w:t xml:space="preserve">GJB2 </w:t>
      </w:r>
      <w:r>
        <w:rPr>
          <w:rFonts w:ascii="Times New Roman" w:hAnsi="Times New Roman"/>
          <w:sz w:val="24"/>
          <w:szCs w:val="24"/>
        </w:rPr>
        <w:t xml:space="preserve">or </w:t>
      </w:r>
      <w:r w:rsidRPr="00A410CD">
        <w:rPr>
          <w:rFonts w:ascii="Times New Roman" w:hAnsi="Times New Roman"/>
          <w:i/>
          <w:sz w:val="24"/>
          <w:szCs w:val="24"/>
        </w:rPr>
        <w:t>SLC26A4</w:t>
      </w:r>
      <w:r w:rsidR="00332A83">
        <w:rPr>
          <w:rFonts w:ascii="Times New Roman" w:hAnsi="Times New Roman"/>
          <w:sz w:val="24"/>
          <w:szCs w:val="24"/>
        </w:rPr>
        <w:t xml:space="preserve"> for recessive model.</w:t>
      </w:r>
      <w:r>
        <w:rPr>
          <w:rFonts w:ascii="Times New Roman" w:hAnsi="Times New Roman"/>
          <w:sz w:val="24"/>
          <w:szCs w:val="24"/>
        </w:rPr>
        <w:t xml:space="preserve"> Contour curves on the graphs are power estimates, dark orange lines for CHP and light blue lines for SNV. Panel A displays the power for the LOD </w:t>
      </w:r>
      <w:r w:rsidR="00474DF1">
        <w:rPr>
          <w:rFonts w:ascii="Times New Roman" w:hAnsi="Times New Roman"/>
          <w:sz w:val="24"/>
          <w:szCs w:val="24"/>
        </w:rPr>
        <w:t xml:space="preserve">and HLOD </w:t>
      </w:r>
      <w:r>
        <w:rPr>
          <w:rFonts w:ascii="Times New Roman" w:hAnsi="Times New Roman"/>
          <w:sz w:val="24"/>
          <w:szCs w:val="24"/>
        </w:rPr>
        <w:t>statistic</w:t>
      </w:r>
      <w:r w:rsidR="00474DF1">
        <w:rPr>
          <w:rFonts w:ascii="Times New Roman" w:hAnsi="Times New Roman"/>
          <w:sz w:val="24"/>
          <w:szCs w:val="24"/>
        </w:rPr>
        <w:t>s under dominant model</w:t>
      </w:r>
      <w:r>
        <w:rPr>
          <w:rFonts w:ascii="Times New Roman" w:hAnsi="Times New Roman"/>
          <w:sz w:val="24"/>
          <w:szCs w:val="24"/>
        </w:rPr>
        <w:t xml:space="preserve">; panel B displays the power </w:t>
      </w:r>
      <w:r w:rsidR="00474DF1">
        <w:rPr>
          <w:rFonts w:ascii="Times New Roman" w:hAnsi="Times New Roman"/>
          <w:sz w:val="24"/>
          <w:szCs w:val="24"/>
        </w:rPr>
        <w:t xml:space="preserve">for the LOD and HLOD statistics under recessive model; panel C displays the power for the LOD and HLOD statistics under </w:t>
      </w:r>
      <w:r w:rsidR="00A21474" w:rsidRPr="00F048FF">
        <w:rPr>
          <w:rFonts w:ascii="Times New Roman" w:hAnsi="Times New Roman"/>
          <w:sz w:val="24"/>
          <w:szCs w:val="24"/>
        </w:rPr>
        <w:t>recessive model in the presence of</w:t>
      </w:r>
      <w:r w:rsidR="00A21474">
        <w:rPr>
          <w:rFonts w:ascii="Times New Roman" w:hAnsi="Times New Roman"/>
          <w:sz w:val="24"/>
          <w:szCs w:val="24"/>
        </w:rPr>
        <w:t xml:space="preserve"> intra</w:t>
      </w:r>
      <w:r w:rsidR="00A21474" w:rsidRPr="00F048FF">
        <w:rPr>
          <w:rFonts w:ascii="Times New Roman" w:hAnsi="Times New Roman"/>
          <w:sz w:val="24"/>
          <w:szCs w:val="24"/>
        </w:rPr>
        <w:t>-family allelic heterogeneity</w:t>
      </w:r>
      <w:r w:rsidR="00A21474">
        <w:rPr>
          <w:rFonts w:ascii="Times New Roman" w:hAnsi="Times New Roman"/>
          <w:sz w:val="24"/>
          <w:szCs w:val="24"/>
        </w:rPr>
        <w:t>, i.e. affected individuals are compound heterozygous</w:t>
      </w:r>
      <w:r>
        <w:rPr>
          <w:rFonts w:ascii="Times New Roman" w:hAnsi="Times New Roman"/>
          <w:sz w:val="24"/>
          <w:szCs w:val="24"/>
        </w:rPr>
        <w:t xml:space="preserve">. CHP method is more powerful for both </w:t>
      </w:r>
      <w:r w:rsidR="00FD2D9A">
        <w:rPr>
          <w:rFonts w:ascii="Times New Roman" w:hAnsi="Times New Roman"/>
          <w:sz w:val="24"/>
          <w:szCs w:val="24"/>
        </w:rPr>
        <w:t>LOD and HLOD</w:t>
      </w:r>
      <w:r>
        <w:rPr>
          <w:rFonts w:ascii="Times New Roman" w:hAnsi="Times New Roman"/>
          <w:sz w:val="24"/>
          <w:szCs w:val="24"/>
        </w:rPr>
        <w:t xml:space="preserve"> at a significance level of α=0.05, but the absolute power of HLOD is not </w:t>
      </w:r>
      <w:r w:rsidR="008372E0">
        <w:rPr>
          <w:rFonts w:ascii="Times New Roman" w:hAnsi="Times New Roman"/>
          <w:sz w:val="24"/>
          <w:szCs w:val="24"/>
        </w:rPr>
        <w:t xml:space="preserve">significantly </w:t>
      </w:r>
      <w:r w:rsidR="008372E0">
        <w:rPr>
          <w:rFonts w:ascii="Times New Roman" w:hAnsi="Times New Roman"/>
          <w:sz w:val="24"/>
          <w:szCs w:val="24"/>
        </w:rPr>
        <w:lastRenderedPageBreak/>
        <w:t xml:space="preserve">larger </w:t>
      </w:r>
      <w:r>
        <w:rPr>
          <w:rFonts w:ascii="Times New Roman" w:hAnsi="Times New Roman"/>
          <w:sz w:val="24"/>
          <w:szCs w:val="24"/>
        </w:rPr>
        <w:t xml:space="preserve">than LOD. This is because </w:t>
      </w:r>
      <w:r w:rsidR="00BA5207">
        <w:rPr>
          <w:rFonts w:ascii="Times New Roman" w:hAnsi="Times New Roman"/>
          <w:sz w:val="24"/>
          <w:szCs w:val="24"/>
        </w:rPr>
        <w:t xml:space="preserve">due to the very low MAFs for the genes under study </w:t>
      </w:r>
      <w:r>
        <w:rPr>
          <w:rFonts w:ascii="Times New Roman" w:hAnsi="Times New Roman"/>
          <w:sz w:val="24"/>
          <w:szCs w:val="24"/>
        </w:rPr>
        <w:t xml:space="preserve">for most families </w:t>
      </w:r>
      <w:r w:rsidR="00BA5207">
        <w:rPr>
          <w:rFonts w:ascii="Times New Roman" w:hAnsi="Times New Roman"/>
          <w:sz w:val="24"/>
          <w:szCs w:val="24"/>
        </w:rPr>
        <w:t xml:space="preserve">all variants in </w:t>
      </w:r>
      <w:r>
        <w:rPr>
          <w:rFonts w:ascii="Times New Roman" w:hAnsi="Times New Roman"/>
          <w:sz w:val="24"/>
          <w:szCs w:val="24"/>
        </w:rPr>
        <w:t xml:space="preserve">the non-causal gene </w:t>
      </w:r>
      <w:r w:rsidR="00BA5207">
        <w:rPr>
          <w:rFonts w:ascii="Times New Roman" w:hAnsi="Times New Roman"/>
          <w:sz w:val="24"/>
          <w:szCs w:val="24"/>
        </w:rPr>
        <w:t xml:space="preserve">are monomorphic </w:t>
      </w:r>
      <w:r>
        <w:rPr>
          <w:rFonts w:ascii="Times New Roman" w:hAnsi="Times New Roman"/>
          <w:sz w:val="24"/>
          <w:szCs w:val="24"/>
        </w:rPr>
        <w:t>and therefore are uninformative.</w:t>
      </w:r>
    </w:p>
    <w:p w14:paraId="03412B7D" w14:textId="0D736298" w:rsidR="00A72D0E" w:rsidRDefault="00A72D0E" w:rsidP="00CC032D">
      <w:pPr>
        <w:spacing w:afterLines="280" w:after="672" w:line="480" w:lineRule="auto"/>
        <w:jc w:val="both"/>
        <w:rPr>
          <w:rFonts w:ascii="Times New Roman" w:hAnsi="Times New Roman"/>
          <w:b/>
          <w:sz w:val="24"/>
          <w:szCs w:val="24"/>
        </w:rPr>
      </w:pPr>
      <w:r w:rsidRPr="008430CD">
        <w:rPr>
          <w:rFonts w:ascii="Times New Roman" w:hAnsi="Times New Roman"/>
          <w:b/>
          <w:sz w:val="24"/>
          <w:szCs w:val="24"/>
        </w:rPr>
        <w:t>Tables</w:t>
      </w:r>
    </w:p>
    <w:tbl>
      <w:tblPr>
        <w:tblStyle w:val="ListTable6Colorful-Accent3"/>
        <w:tblpPr w:leftFromText="180" w:rightFromText="180" w:vertAnchor="page" w:horzAnchor="margin" w:tblpY="5761"/>
        <w:tblW w:w="10080" w:type="dxa"/>
        <w:tblLayout w:type="fixed"/>
        <w:tblLook w:val="04A0" w:firstRow="1" w:lastRow="0" w:firstColumn="1" w:lastColumn="0" w:noHBand="0" w:noVBand="1"/>
      </w:tblPr>
      <w:tblGrid>
        <w:gridCol w:w="1908"/>
        <w:gridCol w:w="1170"/>
        <w:gridCol w:w="2250"/>
        <w:gridCol w:w="810"/>
        <w:gridCol w:w="720"/>
        <w:gridCol w:w="72"/>
        <w:gridCol w:w="1458"/>
        <w:gridCol w:w="162"/>
        <w:gridCol w:w="1530"/>
      </w:tblGrid>
      <w:tr w:rsidR="00523BB8" w:rsidRPr="00D03F07" w14:paraId="35FDCE54" w14:textId="77777777" w:rsidTr="00523BB8">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3BA95E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quired Power</w:t>
            </w:r>
          </w:p>
        </w:tc>
        <w:tc>
          <w:tcPr>
            <w:tcW w:w="1170" w:type="dxa"/>
            <w:noWrap/>
            <w:hideMark/>
          </w:tcPr>
          <w:p w14:paraId="6B9D1F90"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Gene</w:t>
            </w:r>
          </w:p>
        </w:tc>
        <w:tc>
          <w:tcPr>
            <w:tcW w:w="2250" w:type="dxa"/>
            <w:noWrap/>
            <w:hideMark/>
          </w:tcPr>
          <w:p w14:paraId="05D0B713"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MOI</w:t>
            </w:r>
          </w:p>
        </w:tc>
        <w:tc>
          <w:tcPr>
            <w:tcW w:w="810" w:type="dxa"/>
            <w:noWrap/>
            <w:hideMark/>
          </w:tcPr>
          <w:p w14:paraId="330C0CC6"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CHP</w:t>
            </w:r>
            <w:r w:rsidRPr="009C7FDA">
              <w:rPr>
                <w:rFonts w:ascii="Times New Roman" w:eastAsia="Times New Roman" w:hAnsi="Times New Roman"/>
                <w:color w:val="333333"/>
                <w:sz w:val="24"/>
                <w:szCs w:val="24"/>
                <w:vertAlign w:val="superscript"/>
                <w:lang w:eastAsia="en-US"/>
              </w:rPr>
              <w:t>1</w:t>
            </w:r>
          </w:p>
        </w:tc>
        <w:tc>
          <w:tcPr>
            <w:tcW w:w="792" w:type="dxa"/>
            <w:gridSpan w:val="2"/>
            <w:noWrap/>
            <w:hideMark/>
          </w:tcPr>
          <w:p w14:paraId="7052DC99"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Pr>
                <w:rFonts w:ascii="Times New Roman" w:eastAsia="Times New Roman" w:hAnsi="Times New Roman"/>
                <w:color w:val="333333"/>
                <w:sz w:val="24"/>
                <w:szCs w:val="24"/>
                <w:lang w:eastAsia="en-US"/>
              </w:rPr>
              <w:t>SNV</w:t>
            </w:r>
            <w:r w:rsidRPr="009C7FDA">
              <w:rPr>
                <w:rFonts w:ascii="Times New Roman" w:eastAsia="Times New Roman" w:hAnsi="Times New Roman"/>
                <w:color w:val="333333"/>
                <w:sz w:val="24"/>
                <w:szCs w:val="24"/>
                <w:vertAlign w:val="superscript"/>
                <w:lang w:eastAsia="en-US"/>
              </w:rPr>
              <w:t>2</w:t>
            </w:r>
          </w:p>
        </w:tc>
        <w:tc>
          <w:tcPr>
            <w:tcW w:w="1620" w:type="dxa"/>
            <w:gridSpan w:val="2"/>
            <w:noWrap/>
            <w:hideMark/>
          </w:tcPr>
          <w:p w14:paraId="35E5BD2A"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HP-M75%</w:t>
            </w:r>
            <w:r>
              <w:rPr>
                <w:rFonts w:ascii="Times New Roman" w:eastAsia="Times New Roman" w:hAnsi="Times New Roman"/>
                <w:color w:val="333333"/>
                <w:sz w:val="24"/>
                <w:szCs w:val="24"/>
                <w:vertAlign w:val="superscript"/>
                <w:lang w:eastAsia="en-US"/>
              </w:rPr>
              <w:t>3</w:t>
            </w:r>
          </w:p>
        </w:tc>
        <w:tc>
          <w:tcPr>
            <w:tcW w:w="1530" w:type="dxa"/>
            <w:noWrap/>
            <w:hideMark/>
          </w:tcPr>
          <w:p w14:paraId="4996B72B" w14:textId="77777777" w:rsidR="00523BB8" w:rsidRPr="00D03F07" w:rsidRDefault="00523BB8" w:rsidP="00523BB8">
            <w:pPr>
              <w:widowControl/>
              <w:suppressAutoHyphens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SNV-M75%</w:t>
            </w:r>
          </w:p>
        </w:tc>
      </w:tr>
      <w:tr w:rsidR="00523BB8" w:rsidRPr="00D03F07" w14:paraId="49386568"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4E140F5"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3085EC0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1CBD313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11524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4330C96C"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0</w:t>
            </w:r>
          </w:p>
        </w:tc>
        <w:tc>
          <w:tcPr>
            <w:tcW w:w="1530" w:type="dxa"/>
            <w:gridSpan w:val="2"/>
            <w:noWrap/>
            <w:hideMark/>
          </w:tcPr>
          <w:p w14:paraId="41AC19F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026DCC0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0</w:t>
            </w:r>
          </w:p>
        </w:tc>
      </w:tr>
      <w:tr w:rsidR="00523BB8" w:rsidRPr="00D03F07" w14:paraId="00A2B0E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3972A37"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93B4BE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62DAF70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05432D1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7D25C6F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5</w:t>
            </w:r>
          </w:p>
        </w:tc>
        <w:tc>
          <w:tcPr>
            <w:tcW w:w="1530" w:type="dxa"/>
            <w:gridSpan w:val="2"/>
            <w:noWrap/>
            <w:hideMark/>
          </w:tcPr>
          <w:p w14:paraId="2D4FA68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63B3B7E5"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0</w:t>
            </w:r>
          </w:p>
        </w:tc>
      </w:tr>
      <w:tr w:rsidR="00523BB8" w:rsidRPr="00D03F07" w14:paraId="59C7542A"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C691FD3"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F6C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01E232B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5DBFBBD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1F95230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0</w:t>
            </w:r>
          </w:p>
        </w:tc>
        <w:tc>
          <w:tcPr>
            <w:tcW w:w="1530" w:type="dxa"/>
            <w:gridSpan w:val="2"/>
            <w:noWrap/>
            <w:hideMark/>
          </w:tcPr>
          <w:p w14:paraId="376CEBA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9</w:t>
            </w:r>
          </w:p>
        </w:tc>
        <w:tc>
          <w:tcPr>
            <w:tcW w:w="1692" w:type="dxa"/>
            <w:gridSpan w:val="2"/>
            <w:noWrap/>
            <w:hideMark/>
          </w:tcPr>
          <w:p w14:paraId="68993D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0</w:t>
            </w:r>
          </w:p>
        </w:tc>
      </w:tr>
      <w:tr w:rsidR="00523BB8" w:rsidRPr="00D03F07" w14:paraId="6D682B76"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EF4BD8D"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1E18B273"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SLC26A4</w:t>
            </w:r>
          </w:p>
        </w:tc>
        <w:tc>
          <w:tcPr>
            <w:tcW w:w="2250" w:type="dxa"/>
            <w:noWrap/>
            <w:hideMark/>
          </w:tcPr>
          <w:p w14:paraId="3482B2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150C987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720" w:type="dxa"/>
            <w:noWrap/>
            <w:hideMark/>
          </w:tcPr>
          <w:p w14:paraId="1F4116D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5</w:t>
            </w:r>
          </w:p>
        </w:tc>
        <w:tc>
          <w:tcPr>
            <w:tcW w:w="1530" w:type="dxa"/>
            <w:gridSpan w:val="2"/>
            <w:noWrap/>
            <w:hideMark/>
          </w:tcPr>
          <w:p w14:paraId="1F1636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6</w:t>
            </w:r>
          </w:p>
        </w:tc>
        <w:tc>
          <w:tcPr>
            <w:tcW w:w="1692" w:type="dxa"/>
            <w:gridSpan w:val="2"/>
            <w:noWrap/>
            <w:hideMark/>
          </w:tcPr>
          <w:p w14:paraId="3239C5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20</w:t>
            </w:r>
          </w:p>
        </w:tc>
      </w:tr>
      <w:tr w:rsidR="00523BB8" w:rsidRPr="00D03F07" w14:paraId="0701F244"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05843F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533CBA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0F194BC5"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587C8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3C43B6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3</w:t>
            </w:r>
          </w:p>
        </w:tc>
        <w:tc>
          <w:tcPr>
            <w:tcW w:w="1530" w:type="dxa"/>
            <w:gridSpan w:val="2"/>
            <w:noWrap/>
            <w:hideMark/>
          </w:tcPr>
          <w:p w14:paraId="0CC02B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4349F32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92</w:t>
            </w:r>
          </w:p>
        </w:tc>
      </w:tr>
      <w:tr w:rsidR="00523BB8" w:rsidRPr="00D03F07" w14:paraId="07D187CA"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70B7DF09"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8F44F49"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2F92767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recessive</w:t>
            </w:r>
          </w:p>
        </w:tc>
        <w:tc>
          <w:tcPr>
            <w:tcW w:w="810" w:type="dxa"/>
            <w:noWrap/>
            <w:hideMark/>
          </w:tcPr>
          <w:p w14:paraId="20D78FF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08BBD82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8</w:t>
            </w:r>
          </w:p>
        </w:tc>
        <w:tc>
          <w:tcPr>
            <w:tcW w:w="1530" w:type="dxa"/>
            <w:gridSpan w:val="2"/>
            <w:noWrap/>
            <w:hideMark/>
          </w:tcPr>
          <w:p w14:paraId="2960BBB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7F0F44D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2</w:t>
            </w:r>
          </w:p>
        </w:tc>
      </w:tr>
      <w:tr w:rsidR="00523BB8" w:rsidRPr="00D03F07" w14:paraId="67630272"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0C52F82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60774C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471779A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6AA34F4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1624BBBF"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5</w:t>
            </w:r>
          </w:p>
        </w:tc>
        <w:tc>
          <w:tcPr>
            <w:tcW w:w="1530" w:type="dxa"/>
            <w:gridSpan w:val="2"/>
            <w:noWrap/>
            <w:hideMark/>
          </w:tcPr>
          <w:p w14:paraId="1A435246"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4</w:t>
            </w:r>
          </w:p>
        </w:tc>
        <w:tc>
          <w:tcPr>
            <w:tcW w:w="1692" w:type="dxa"/>
            <w:gridSpan w:val="2"/>
            <w:noWrap/>
            <w:hideMark/>
          </w:tcPr>
          <w:p w14:paraId="23B810A3"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00</w:t>
            </w:r>
          </w:p>
        </w:tc>
      </w:tr>
      <w:tr w:rsidR="00523BB8" w:rsidRPr="00D03F07" w14:paraId="1A9B060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5C61C952"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2E753CE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GJB2</w:t>
            </w:r>
          </w:p>
        </w:tc>
        <w:tc>
          <w:tcPr>
            <w:tcW w:w="2250" w:type="dxa"/>
            <w:noWrap/>
            <w:hideMark/>
          </w:tcPr>
          <w:p w14:paraId="62AF771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compound recessive</w:t>
            </w:r>
          </w:p>
        </w:tc>
        <w:tc>
          <w:tcPr>
            <w:tcW w:w="810" w:type="dxa"/>
            <w:noWrap/>
            <w:hideMark/>
          </w:tcPr>
          <w:p w14:paraId="007968A8"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4CB0B5B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4</w:t>
            </w:r>
          </w:p>
        </w:tc>
        <w:tc>
          <w:tcPr>
            <w:tcW w:w="1530" w:type="dxa"/>
            <w:gridSpan w:val="2"/>
            <w:noWrap/>
            <w:hideMark/>
          </w:tcPr>
          <w:p w14:paraId="32373E2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c>
          <w:tcPr>
            <w:tcW w:w="1692" w:type="dxa"/>
            <w:gridSpan w:val="2"/>
            <w:noWrap/>
            <w:hideMark/>
          </w:tcPr>
          <w:p w14:paraId="0C57AD2B"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6</w:t>
            </w:r>
          </w:p>
        </w:tc>
      </w:tr>
      <w:tr w:rsidR="00523BB8" w:rsidRPr="00D03F07" w14:paraId="6411D0B7"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4843890C"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1ED5BE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69EBEF94"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1B52FD39"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2</w:t>
            </w:r>
          </w:p>
        </w:tc>
        <w:tc>
          <w:tcPr>
            <w:tcW w:w="720" w:type="dxa"/>
            <w:noWrap/>
            <w:hideMark/>
          </w:tcPr>
          <w:p w14:paraId="59C9423B"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6</w:t>
            </w:r>
          </w:p>
        </w:tc>
        <w:tc>
          <w:tcPr>
            <w:tcW w:w="1530" w:type="dxa"/>
            <w:gridSpan w:val="2"/>
            <w:noWrap/>
            <w:hideMark/>
          </w:tcPr>
          <w:p w14:paraId="18FEB910"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1</w:t>
            </w:r>
          </w:p>
        </w:tc>
        <w:tc>
          <w:tcPr>
            <w:tcW w:w="1692" w:type="dxa"/>
            <w:gridSpan w:val="2"/>
            <w:noWrap/>
            <w:hideMark/>
          </w:tcPr>
          <w:p w14:paraId="7F0E564D"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64</w:t>
            </w:r>
          </w:p>
        </w:tc>
      </w:tr>
      <w:tr w:rsidR="00523BB8" w:rsidRPr="00D03F07" w14:paraId="0D32A29B" w14:textId="77777777" w:rsidTr="00523BB8">
        <w:trPr>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1A80E95B"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noWrap/>
            <w:hideMark/>
          </w:tcPr>
          <w:p w14:paraId="5E84F89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O7A</w:t>
            </w:r>
          </w:p>
        </w:tc>
        <w:tc>
          <w:tcPr>
            <w:tcW w:w="2250" w:type="dxa"/>
            <w:noWrap/>
            <w:hideMark/>
          </w:tcPr>
          <w:p w14:paraId="2E426D7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456F0EB4"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noWrap/>
            <w:hideMark/>
          </w:tcPr>
          <w:p w14:paraId="5093F55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20</w:t>
            </w:r>
          </w:p>
        </w:tc>
        <w:tc>
          <w:tcPr>
            <w:tcW w:w="1530" w:type="dxa"/>
            <w:gridSpan w:val="2"/>
            <w:noWrap/>
            <w:hideMark/>
          </w:tcPr>
          <w:p w14:paraId="5738F92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6</w:t>
            </w:r>
          </w:p>
        </w:tc>
        <w:tc>
          <w:tcPr>
            <w:tcW w:w="1692" w:type="dxa"/>
            <w:gridSpan w:val="2"/>
            <w:noWrap/>
            <w:hideMark/>
          </w:tcPr>
          <w:p w14:paraId="3FBB3D7C"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80</w:t>
            </w:r>
          </w:p>
        </w:tc>
      </w:tr>
      <w:tr w:rsidR="00523BB8" w:rsidRPr="00D03F07" w14:paraId="51D32F46" w14:textId="77777777" w:rsidTr="00523BB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08" w:type="dxa"/>
            <w:noWrap/>
            <w:hideMark/>
          </w:tcPr>
          <w:p w14:paraId="6A94BEA4"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8</w:t>
            </w:r>
          </w:p>
        </w:tc>
        <w:tc>
          <w:tcPr>
            <w:tcW w:w="1170" w:type="dxa"/>
            <w:noWrap/>
            <w:hideMark/>
          </w:tcPr>
          <w:p w14:paraId="67628B7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noWrap/>
            <w:hideMark/>
          </w:tcPr>
          <w:p w14:paraId="4A8D5807"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noWrap/>
            <w:hideMark/>
          </w:tcPr>
          <w:p w14:paraId="2B76F1CA"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1</w:t>
            </w:r>
          </w:p>
        </w:tc>
        <w:tc>
          <w:tcPr>
            <w:tcW w:w="720" w:type="dxa"/>
            <w:noWrap/>
            <w:hideMark/>
          </w:tcPr>
          <w:p w14:paraId="0D26A5C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3</w:t>
            </w:r>
          </w:p>
        </w:tc>
        <w:tc>
          <w:tcPr>
            <w:tcW w:w="1530" w:type="dxa"/>
            <w:gridSpan w:val="2"/>
            <w:noWrap/>
            <w:hideMark/>
          </w:tcPr>
          <w:p w14:paraId="1EB2A381"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32</w:t>
            </w:r>
          </w:p>
        </w:tc>
        <w:tc>
          <w:tcPr>
            <w:tcW w:w="1692" w:type="dxa"/>
            <w:gridSpan w:val="2"/>
            <w:noWrap/>
            <w:hideMark/>
          </w:tcPr>
          <w:p w14:paraId="46374808" w14:textId="77777777" w:rsidR="00523BB8" w:rsidRPr="00D03F07" w:rsidRDefault="00523BB8" w:rsidP="00523BB8">
            <w:pPr>
              <w:widowControl/>
              <w:suppressAutoHyphens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52</w:t>
            </w:r>
          </w:p>
        </w:tc>
      </w:tr>
      <w:tr w:rsidR="00523BB8" w:rsidRPr="00D03F07" w14:paraId="23E7F174" w14:textId="77777777" w:rsidTr="00B8446D">
        <w:trPr>
          <w:trHeight w:val="300"/>
        </w:trPr>
        <w:tc>
          <w:tcPr>
            <w:cnfStyle w:val="001000000000" w:firstRow="0" w:lastRow="0" w:firstColumn="1" w:lastColumn="0" w:oddVBand="0" w:evenVBand="0" w:oddHBand="0" w:evenHBand="0" w:firstRowFirstColumn="0" w:firstRowLastColumn="0" w:lastRowFirstColumn="0" w:lastRowLastColumn="0"/>
            <w:tcW w:w="1908" w:type="dxa"/>
            <w:tcBorders>
              <w:bottom w:val="single" w:sz="4" w:space="0" w:color="auto"/>
            </w:tcBorders>
            <w:noWrap/>
            <w:hideMark/>
          </w:tcPr>
          <w:p w14:paraId="2DC97E80" w14:textId="77777777" w:rsidR="00523BB8" w:rsidRPr="00D03F07" w:rsidRDefault="00523BB8" w:rsidP="00523BB8">
            <w:pPr>
              <w:widowControl/>
              <w:suppressAutoHyphens w:val="0"/>
              <w:spacing w:after="0" w:line="240" w:lineRule="auto"/>
              <w:jc w:val="center"/>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0.9</w:t>
            </w:r>
          </w:p>
        </w:tc>
        <w:tc>
          <w:tcPr>
            <w:tcW w:w="1170" w:type="dxa"/>
            <w:tcBorders>
              <w:bottom w:val="single" w:sz="4" w:space="0" w:color="auto"/>
            </w:tcBorders>
            <w:noWrap/>
            <w:hideMark/>
          </w:tcPr>
          <w:p w14:paraId="2606C7D2"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i/>
                <w:iCs/>
                <w:color w:val="333333"/>
                <w:sz w:val="24"/>
                <w:szCs w:val="24"/>
                <w:lang w:eastAsia="en-US"/>
              </w:rPr>
            </w:pPr>
            <w:r w:rsidRPr="00D03F07">
              <w:rPr>
                <w:rFonts w:ascii="Times New Roman" w:eastAsia="Times New Roman" w:hAnsi="Times New Roman"/>
                <w:i/>
                <w:iCs/>
                <w:color w:val="333333"/>
                <w:sz w:val="24"/>
                <w:szCs w:val="24"/>
                <w:lang w:eastAsia="en-US"/>
              </w:rPr>
              <w:t>MYH9</w:t>
            </w:r>
          </w:p>
        </w:tc>
        <w:tc>
          <w:tcPr>
            <w:tcW w:w="2250" w:type="dxa"/>
            <w:tcBorders>
              <w:bottom w:val="single" w:sz="4" w:space="0" w:color="auto"/>
            </w:tcBorders>
            <w:noWrap/>
            <w:hideMark/>
          </w:tcPr>
          <w:p w14:paraId="6D2C9C87"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dominant</w:t>
            </w:r>
          </w:p>
        </w:tc>
        <w:tc>
          <w:tcPr>
            <w:tcW w:w="810" w:type="dxa"/>
            <w:tcBorders>
              <w:bottom w:val="single" w:sz="4" w:space="0" w:color="auto"/>
            </w:tcBorders>
            <w:noWrap/>
            <w:hideMark/>
          </w:tcPr>
          <w:p w14:paraId="637DCDB1"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4</w:t>
            </w:r>
          </w:p>
        </w:tc>
        <w:tc>
          <w:tcPr>
            <w:tcW w:w="720" w:type="dxa"/>
            <w:tcBorders>
              <w:bottom w:val="single" w:sz="4" w:space="0" w:color="auto"/>
            </w:tcBorders>
            <w:noWrap/>
            <w:hideMark/>
          </w:tcPr>
          <w:p w14:paraId="6C48F9CE"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18</w:t>
            </w:r>
          </w:p>
        </w:tc>
        <w:tc>
          <w:tcPr>
            <w:tcW w:w="1530" w:type="dxa"/>
            <w:gridSpan w:val="2"/>
            <w:tcBorders>
              <w:bottom w:val="single" w:sz="4" w:space="0" w:color="auto"/>
            </w:tcBorders>
            <w:noWrap/>
            <w:hideMark/>
          </w:tcPr>
          <w:p w14:paraId="46A4535D"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41</w:t>
            </w:r>
          </w:p>
        </w:tc>
        <w:tc>
          <w:tcPr>
            <w:tcW w:w="1692" w:type="dxa"/>
            <w:gridSpan w:val="2"/>
            <w:tcBorders>
              <w:bottom w:val="single" w:sz="4" w:space="0" w:color="auto"/>
            </w:tcBorders>
            <w:noWrap/>
            <w:hideMark/>
          </w:tcPr>
          <w:p w14:paraId="291EF69F" w14:textId="77777777" w:rsidR="00523BB8" w:rsidRPr="00D03F07" w:rsidRDefault="00523BB8" w:rsidP="00523BB8">
            <w:pPr>
              <w:widowControl/>
              <w:suppressAutoHyphens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333333"/>
                <w:sz w:val="24"/>
                <w:szCs w:val="24"/>
                <w:lang w:eastAsia="en-US"/>
              </w:rPr>
            </w:pPr>
            <w:r w:rsidRPr="00D03F07">
              <w:rPr>
                <w:rFonts w:ascii="Times New Roman" w:eastAsia="Times New Roman" w:hAnsi="Times New Roman"/>
                <w:color w:val="333333"/>
                <w:sz w:val="24"/>
                <w:szCs w:val="24"/>
                <w:lang w:eastAsia="en-US"/>
              </w:rPr>
              <w:t>72</w:t>
            </w:r>
          </w:p>
        </w:tc>
      </w:tr>
      <w:tr w:rsidR="00523BB8" w:rsidRPr="00D03F07" w14:paraId="4CF6943A" w14:textId="77777777" w:rsidTr="00B8446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80" w:type="dxa"/>
            <w:gridSpan w:val="9"/>
            <w:tcBorders>
              <w:top w:val="single" w:sz="4" w:space="0" w:color="auto"/>
              <w:bottom w:val="single" w:sz="4" w:space="0" w:color="A5A5A5" w:themeColor="accent3"/>
            </w:tcBorders>
            <w:shd w:val="clear" w:color="auto" w:fill="FFFFFF" w:themeFill="background1"/>
            <w:noWrap/>
          </w:tcPr>
          <w:p w14:paraId="1426B1C1" w14:textId="77777777" w:rsidR="00523BB8" w:rsidRDefault="00523BB8" w:rsidP="00523BB8">
            <w:pPr>
              <w:spacing w:after="0" w:line="240" w:lineRule="auto"/>
              <w:rPr>
                <w:rFonts w:ascii="Times New Roman" w:eastAsia="Times New Roman" w:hAnsi="Times New Roman"/>
                <w:b w:val="0"/>
                <w:color w:val="333333"/>
                <w:szCs w:val="24"/>
              </w:rPr>
            </w:pPr>
            <w:r w:rsidRPr="006F5DBD">
              <w:rPr>
                <w:rFonts w:ascii="Times New Roman" w:eastAsia="Times New Roman" w:hAnsi="Times New Roman"/>
                <w:b w:val="0"/>
                <w:color w:val="333333"/>
                <w:szCs w:val="24"/>
              </w:rPr>
              <w:t xml:space="preserve">Note: 50% locus heterogeneity is assumed for all scenarios. </w:t>
            </w:r>
          </w:p>
          <w:p w14:paraId="2B7DFEF3" w14:textId="77777777" w:rsidR="00523BB8" w:rsidRDefault="00523BB8" w:rsidP="00523BB8">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1</w:t>
            </w:r>
            <w:r w:rsidRPr="006F5DBD">
              <w:rPr>
                <w:rFonts w:ascii="Times New Roman" w:eastAsia="Times New Roman" w:hAnsi="Times New Roman"/>
                <w:b w:val="0"/>
                <w:color w:val="333333"/>
                <w:szCs w:val="24"/>
              </w:rPr>
              <w:t>Number of families required for CHP method</w:t>
            </w:r>
            <w:r>
              <w:rPr>
                <w:rFonts w:ascii="Times New Roman" w:eastAsia="Times New Roman" w:hAnsi="Times New Roman"/>
                <w:b w:val="0"/>
                <w:color w:val="333333"/>
                <w:szCs w:val="24"/>
              </w:rPr>
              <w:t>.</w:t>
            </w:r>
          </w:p>
          <w:p w14:paraId="1BAA6ED8" w14:textId="77777777" w:rsidR="00523BB8" w:rsidRDefault="00523BB8" w:rsidP="00523BB8">
            <w:pPr>
              <w:spacing w:after="0" w:line="240" w:lineRule="auto"/>
              <w:rPr>
                <w:rFonts w:ascii="Times New Roman" w:eastAsia="Times New Roman" w:hAnsi="Times New Roman"/>
                <w:b w:val="0"/>
                <w:color w:val="333333"/>
                <w:szCs w:val="24"/>
              </w:rPr>
            </w:pPr>
            <w:r w:rsidRPr="00B63597">
              <w:rPr>
                <w:rFonts w:ascii="Times New Roman" w:eastAsia="Times New Roman" w:hAnsi="Times New Roman"/>
                <w:b w:val="0"/>
                <w:color w:val="333333"/>
                <w:szCs w:val="24"/>
                <w:vertAlign w:val="superscript"/>
              </w:rPr>
              <w:t>2</w:t>
            </w:r>
            <w:r w:rsidRPr="006F5DBD">
              <w:rPr>
                <w:rFonts w:ascii="Times New Roman" w:eastAsia="Times New Roman" w:hAnsi="Times New Roman"/>
                <w:b w:val="0"/>
                <w:color w:val="333333"/>
                <w:szCs w:val="24"/>
              </w:rPr>
              <w:t>Number of families required for single variant method</w:t>
            </w:r>
            <w:r>
              <w:rPr>
                <w:rFonts w:ascii="Times New Roman" w:eastAsia="Times New Roman" w:hAnsi="Times New Roman"/>
                <w:b w:val="0"/>
                <w:color w:val="333333"/>
                <w:szCs w:val="24"/>
              </w:rPr>
              <w:t>.</w:t>
            </w:r>
          </w:p>
          <w:p w14:paraId="746B21A4" w14:textId="77777777" w:rsidR="00523BB8" w:rsidRPr="006F5DBD" w:rsidRDefault="00523BB8" w:rsidP="00523BB8">
            <w:pPr>
              <w:spacing w:after="0" w:line="240" w:lineRule="auto"/>
              <w:rPr>
                <w:rFonts w:ascii="Times New Roman" w:eastAsia="Times New Roman" w:hAnsi="Times New Roman"/>
                <w:b w:val="0"/>
                <w:color w:val="333333"/>
                <w:sz w:val="24"/>
                <w:szCs w:val="24"/>
              </w:rPr>
            </w:pPr>
            <w:r w:rsidRPr="00B63597">
              <w:rPr>
                <w:rFonts w:ascii="Times New Roman" w:eastAsia="Times New Roman" w:hAnsi="Times New Roman"/>
                <w:b w:val="0"/>
                <w:color w:val="333333"/>
                <w:szCs w:val="24"/>
                <w:vertAlign w:val="superscript"/>
              </w:rPr>
              <w:t>3</w:t>
            </w:r>
            <w:r w:rsidRPr="006F5DBD">
              <w:rPr>
                <w:rFonts w:ascii="Times New Roman" w:eastAsia="Times New Roman" w:hAnsi="Times New Roman"/>
                <w:b w:val="0"/>
                <w:color w:val="333333"/>
                <w:szCs w:val="24"/>
              </w:rPr>
              <w:t>“M-75%”: number of families required when causal variants in 75% participating families are missing</w:t>
            </w:r>
            <w:r>
              <w:rPr>
                <w:rFonts w:ascii="Times New Roman" w:eastAsia="Times New Roman" w:hAnsi="Times New Roman"/>
                <w:b w:val="0"/>
                <w:color w:val="333333"/>
                <w:szCs w:val="24"/>
              </w:rPr>
              <w:t>.</w:t>
            </w:r>
          </w:p>
        </w:tc>
      </w:tr>
    </w:tbl>
    <w:p w14:paraId="18AC08B8" w14:textId="763AF7DD" w:rsidR="00A72D0E" w:rsidRPr="00836421" w:rsidRDefault="00836421" w:rsidP="00CC032D">
      <w:pPr>
        <w:spacing w:afterLines="280" w:after="672" w:line="480" w:lineRule="auto"/>
        <w:jc w:val="both"/>
        <w:rPr>
          <w:rFonts w:ascii="Times New Roman" w:hAnsi="Times New Roman"/>
          <w:b/>
          <w:color w:val="000000"/>
          <w:kern w:val="24"/>
          <w:sz w:val="24"/>
          <w:szCs w:val="24"/>
        </w:rPr>
      </w:pPr>
      <w:r w:rsidRPr="00836421">
        <w:rPr>
          <w:rFonts w:ascii="Times New Roman" w:hAnsi="Times New Roman"/>
          <w:b/>
          <w:color w:val="000000"/>
          <w:kern w:val="24"/>
          <w:sz w:val="24"/>
          <w:szCs w:val="24"/>
        </w:rPr>
        <w:t xml:space="preserve">Table 1: </w:t>
      </w:r>
      <w:r w:rsidR="005A3B73">
        <w:rPr>
          <w:rFonts w:ascii="Times New Roman" w:hAnsi="Times New Roman"/>
          <w:b/>
          <w:color w:val="000000"/>
          <w:kern w:val="24"/>
          <w:sz w:val="24"/>
          <w:szCs w:val="24"/>
        </w:rPr>
        <w:t>Sample size estimates for the simulated NSHI study</w:t>
      </w:r>
      <w:r w:rsidR="00137A9D">
        <w:rPr>
          <w:rFonts w:ascii="Times New Roman" w:hAnsi="Times New Roman"/>
          <w:b/>
          <w:color w:val="000000"/>
          <w:kern w:val="24"/>
          <w:sz w:val="24"/>
          <w:szCs w:val="24"/>
        </w:rPr>
        <w:t>.</w:t>
      </w:r>
      <w:bookmarkStart w:id="339" w:name="_GoBack"/>
      <w:bookmarkEnd w:id="339"/>
    </w:p>
    <w:sectPr w:rsidR="00A72D0E" w:rsidRPr="00836421" w:rsidSect="001719DA">
      <w:pgSz w:w="12240" w:h="15840" w:code="1"/>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11-04T18:17:00Z" w:initials="gw">
    <w:p w14:paraId="5B9E2A12" w14:textId="1ABF1DB9" w:rsidR="00C60EBC" w:rsidRPr="00C60EBC" w:rsidRDefault="00C60EBC">
      <w:pPr>
        <w:pStyle w:val="CommentText"/>
        <w:rPr>
          <w:lang w:val="en-US"/>
        </w:rPr>
      </w:pPr>
      <w:r>
        <w:rPr>
          <w:rStyle w:val="CommentReference"/>
        </w:rPr>
        <w:annotationRef/>
      </w:r>
      <w:r>
        <w:rPr>
          <w:lang w:val="en-US"/>
        </w:rPr>
        <w:t xml:space="preserve">Changed for reviewer 1. </w:t>
      </w:r>
    </w:p>
  </w:comment>
  <w:comment w:id="5" w:author="Gao Wang" w:date="2014-11-04T18:17:00Z" w:initials="gw">
    <w:p w14:paraId="3B4F9FCA" w14:textId="2AC35023" w:rsidR="000D30A5" w:rsidRPr="000D30A5" w:rsidRDefault="000D30A5">
      <w:pPr>
        <w:pStyle w:val="CommentText"/>
        <w:rPr>
          <w:lang w:val="en-US"/>
        </w:rPr>
      </w:pPr>
      <w:r>
        <w:rPr>
          <w:rStyle w:val="CommentReference"/>
        </w:rPr>
        <w:annotationRef/>
      </w:r>
      <w:r>
        <w:rPr>
          <w:lang w:val="en-US"/>
        </w:rPr>
        <w:t>Added for reviewer 3</w:t>
      </w:r>
    </w:p>
  </w:comment>
  <w:comment w:id="15" w:author="Gao Wang" w:date="2014-11-04T18:18:00Z" w:initials="gw">
    <w:p w14:paraId="66CA5579" w14:textId="04C13586" w:rsidR="00800D4A" w:rsidRPr="00800D4A" w:rsidRDefault="00800D4A">
      <w:pPr>
        <w:pStyle w:val="CommentText"/>
        <w:rPr>
          <w:lang w:val="en-US"/>
        </w:rPr>
      </w:pPr>
      <w:r>
        <w:rPr>
          <w:rStyle w:val="CommentReference"/>
        </w:rPr>
        <w:annotationRef/>
      </w:r>
      <w:r>
        <w:rPr>
          <w:lang w:val="en-US"/>
        </w:rPr>
        <w:t>Changed for reviewer 2</w:t>
      </w:r>
    </w:p>
  </w:comment>
  <w:comment w:id="26" w:author="Gao Wang" w:date="2014-11-04T18:18:00Z" w:initials="gw">
    <w:p w14:paraId="128A2052" w14:textId="1232ECAE" w:rsidR="00395302" w:rsidRPr="00395302" w:rsidRDefault="00395302">
      <w:pPr>
        <w:pStyle w:val="CommentText"/>
        <w:rPr>
          <w:lang w:val="en-US"/>
        </w:rPr>
      </w:pPr>
      <w:r>
        <w:rPr>
          <w:rStyle w:val="CommentReference"/>
        </w:rPr>
        <w:annotationRef/>
      </w:r>
      <w:r>
        <w:rPr>
          <w:lang w:val="en-US"/>
        </w:rPr>
        <w:t>Added figure for reviewer 3</w:t>
      </w:r>
    </w:p>
  </w:comment>
  <w:comment w:id="34" w:author="Gao Wang" w:date="2014-11-04T18:19:00Z" w:initials="gw">
    <w:p w14:paraId="1E579414" w14:textId="5AB27477" w:rsidR="002A670F" w:rsidRPr="002A670F" w:rsidRDefault="002A670F">
      <w:pPr>
        <w:pStyle w:val="CommentText"/>
        <w:rPr>
          <w:lang w:val="en-US"/>
        </w:rPr>
      </w:pPr>
      <w:r>
        <w:rPr>
          <w:rStyle w:val="CommentReference"/>
        </w:rPr>
        <w:annotationRef/>
      </w:r>
      <w:r>
        <w:rPr>
          <w:lang w:val="en-US"/>
        </w:rPr>
        <w:t xml:space="preserve">Edited </w:t>
      </w:r>
      <w:r w:rsidR="0085559F">
        <w:rPr>
          <w:lang w:val="en-US"/>
        </w:rPr>
        <w:t>for reviewer 3</w:t>
      </w:r>
    </w:p>
  </w:comment>
  <w:comment w:id="120" w:author="Gao Wang" w:date="2014-11-04T18:19:00Z" w:initials="gw">
    <w:p w14:paraId="3C4BB8D9" w14:textId="7A548C81" w:rsidR="006109DA" w:rsidRPr="006109DA" w:rsidRDefault="006109DA">
      <w:pPr>
        <w:pStyle w:val="CommentText"/>
        <w:rPr>
          <w:lang w:val="en-US"/>
        </w:rPr>
      </w:pPr>
      <w:r>
        <w:rPr>
          <w:rStyle w:val="CommentReference"/>
        </w:rPr>
        <w:annotationRef/>
      </w:r>
      <w:r>
        <w:rPr>
          <w:lang w:val="en-US"/>
        </w:rPr>
        <w:t xml:space="preserve">This paragraph is re-written </w:t>
      </w:r>
      <w:r w:rsidR="00222753">
        <w:rPr>
          <w:lang w:val="en-US"/>
        </w:rPr>
        <w:t xml:space="preserve">because of </w:t>
      </w:r>
      <w:r>
        <w:rPr>
          <w:lang w:val="en-US"/>
        </w:rPr>
        <w:t>reviewer 3</w:t>
      </w:r>
      <w:r w:rsidR="00222753">
        <w:rPr>
          <w:lang w:val="en-US"/>
        </w:rPr>
        <w:t>’s comments</w:t>
      </w:r>
      <w:r>
        <w:rPr>
          <w:lang w:val="en-US"/>
        </w:rPr>
        <w:t>.</w:t>
      </w:r>
    </w:p>
  </w:comment>
  <w:comment w:id="142" w:author="Gao Wang" w:date="2014-11-04T18:20:00Z" w:initials="gw">
    <w:p w14:paraId="46B21E10" w14:textId="211FD947" w:rsidR="00441FB9" w:rsidRPr="00441FB9" w:rsidRDefault="00441FB9">
      <w:pPr>
        <w:pStyle w:val="CommentText"/>
        <w:rPr>
          <w:lang w:val="en-US"/>
        </w:rPr>
      </w:pPr>
      <w:r>
        <w:rPr>
          <w:rStyle w:val="CommentReference"/>
        </w:rPr>
        <w:annotationRef/>
      </w:r>
      <w:r>
        <w:rPr>
          <w:lang w:val="en-US"/>
        </w:rPr>
        <w:t>Added for reviewer 3</w:t>
      </w:r>
    </w:p>
  </w:comment>
  <w:comment w:id="207" w:author="Gao Wang" w:date="2014-11-04T18:21:00Z" w:initials="gw">
    <w:p w14:paraId="1FC3C21D" w14:textId="10B60386" w:rsidR="006462FC" w:rsidRPr="006462FC" w:rsidRDefault="006462FC">
      <w:pPr>
        <w:pStyle w:val="CommentText"/>
        <w:rPr>
          <w:lang w:val="en-US"/>
        </w:rPr>
      </w:pPr>
      <w:r>
        <w:rPr>
          <w:rStyle w:val="CommentReference"/>
        </w:rPr>
        <w:annotationRef/>
      </w:r>
      <w:r>
        <w:rPr>
          <w:lang w:val="en-US"/>
        </w:rPr>
        <w:t>Added the table from the ASHG poster to the paper</w:t>
      </w:r>
    </w:p>
  </w:comment>
  <w:comment w:id="248" w:author="Gao Wang" w:date="2014-10-30T14:21:00Z" w:initials="gw">
    <w:p w14:paraId="49F8E191" w14:textId="68256278" w:rsidR="0009339E" w:rsidRPr="0009339E" w:rsidRDefault="0009339E">
      <w:pPr>
        <w:pStyle w:val="CommentText"/>
        <w:rPr>
          <w:lang w:val="en-US"/>
        </w:rPr>
      </w:pPr>
      <w:r>
        <w:rPr>
          <w:rStyle w:val="CommentReference"/>
        </w:rPr>
        <w:annotationRef/>
      </w:r>
      <w:r w:rsidR="003C1210">
        <w:rPr>
          <w:lang w:val="en-US"/>
        </w:rPr>
        <w:t>This answers reviewer 3’s question. Also he</w:t>
      </w:r>
      <w:r>
        <w:t xml:space="preserve"> asked us to quantify the MAF cutoff. What should we do? From Hang’s work we know it’s dangerous to make a comment.</w:t>
      </w:r>
    </w:p>
  </w:comment>
  <w:comment w:id="274" w:author="Gao Wang" w:date="2014-11-04T18:22:00Z" w:initials="gw">
    <w:p w14:paraId="5379D287" w14:textId="564D3BA6" w:rsidR="00DF3DDF" w:rsidRPr="00DF3DDF" w:rsidRDefault="00DF3DDF">
      <w:pPr>
        <w:pStyle w:val="CommentText"/>
        <w:rPr>
          <w:lang w:val="en-US"/>
        </w:rPr>
      </w:pPr>
      <w:r>
        <w:rPr>
          <w:rStyle w:val="CommentReference"/>
        </w:rPr>
        <w:annotationRef/>
      </w:r>
      <w:r>
        <w:rPr>
          <w:lang w:val="en-US"/>
        </w:rPr>
        <w:t>Added for reviewer 2</w:t>
      </w:r>
    </w:p>
  </w:comment>
  <w:comment w:id="326" w:author="Gao Wang" w:date="2014-10-29T16:38:00Z" w:initials="gw">
    <w:p w14:paraId="0411C9BB" w14:textId="3095C5DB" w:rsidR="000C2221" w:rsidRPr="0086223B" w:rsidRDefault="000C2221">
      <w:pPr>
        <w:pStyle w:val="CommentText"/>
        <w:rPr>
          <w:lang w:val="en-US"/>
        </w:rPr>
      </w:pPr>
      <w:r>
        <w:rPr>
          <w:rStyle w:val="CommentReference"/>
        </w:rPr>
        <w:annotationRef/>
      </w:r>
      <w:r w:rsidR="0086223B">
        <w:rPr>
          <w:lang w:val="en-US"/>
        </w:rPr>
        <w:t>Reviewer 3 specifically requested that a figure be added to illustrate the method. Here is the figure we’ve used for the submission to Bioinformatics.</w:t>
      </w:r>
      <w:r w:rsidR="00CD569B">
        <w:rPr>
          <w:lang w:val="en-US"/>
        </w:rPr>
        <w:t xml:space="preserv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9E2A12" w15:done="0"/>
  <w15:commentEx w15:paraId="3B4F9FCA" w15:done="0"/>
  <w15:commentEx w15:paraId="66CA5579" w15:done="0"/>
  <w15:commentEx w15:paraId="128A2052" w15:done="0"/>
  <w15:commentEx w15:paraId="1E579414" w15:done="0"/>
  <w15:commentEx w15:paraId="3C4BB8D9" w15:done="0"/>
  <w15:commentEx w15:paraId="46B21E10" w15:done="0"/>
  <w15:commentEx w15:paraId="1FC3C21D" w15:done="0"/>
  <w15:commentEx w15:paraId="49F8E191" w15:done="0"/>
  <w15:commentEx w15:paraId="5379D287" w15:done="0"/>
  <w15:commentEx w15:paraId="0411C9B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FD82FF" w14:textId="77777777" w:rsidR="004525A0" w:rsidRDefault="004525A0">
      <w:pPr>
        <w:spacing w:after="0" w:line="240" w:lineRule="auto"/>
      </w:pPr>
      <w:r>
        <w:separator/>
      </w:r>
    </w:p>
  </w:endnote>
  <w:endnote w:type="continuationSeparator" w:id="0">
    <w:p w14:paraId="6345BEB9" w14:textId="77777777" w:rsidR="004525A0" w:rsidRDefault="004525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Lohit Hindi">
    <w:altName w:val="MS Mincho"/>
    <w:charset w:val="80"/>
    <w:family w:val="auto"/>
    <w:pitch w:val="variable"/>
  </w:font>
  <w:font w:name="Malgun Gothic">
    <w:panose1 w:val="020B0503020000020004"/>
    <w:charset w:val="81"/>
    <w:family w:val="swiss"/>
    <w:pitch w:val="variable"/>
    <w:sig w:usb0="900002AF" w:usb1="29D77CFB" w:usb2="00000012" w:usb3="00000000" w:csb0="0008008D"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AB698F" w14:textId="77777777" w:rsidR="004525A0" w:rsidRDefault="004525A0">
      <w:pPr>
        <w:spacing w:after="0" w:line="240" w:lineRule="auto"/>
      </w:pPr>
      <w:r>
        <w:separator/>
      </w:r>
    </w:p>
  </w:footnote>
  <w:footnote w:type="continuationSeparator" w:id="0">
    <w:p w14:paraId="27046CEC" w14:textId="77777777" w:rsidR="004525A0" w:rsidRDefault="004525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972A1"/>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26658"/>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CE4"/>
    <w:multiLevelType w:val="hybridMultilevel"/>
    <w:tmpl w:val="15C69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F60E5"/>
    <w:multiLevelType w:val="hybridMultilevel"/>
    <w:tmpl w:val="C03896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062C2"/>
    <w:multiLevelType w:val="multilevel"/>
    <w:tmpl w:val="F5BA95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0251146"/>
    <w:multiLevelType w:val="hybridMultilevel"/>
    <w:tmpl w:val="67DCD2F8"/>
    <w:lvl w:ilvl="0" w:tplc="04090011">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55365248"/>
    <w:multiLevelType w:val="hybridMultilevel"/>
    <w:tmpl w:val="8BB89D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C701111"/>
    <w:multiLevelType w:val="hybridMultilevel"/>
    <w:tmpl w:val="E0048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B70423"/>
    <w:multiLevelType w:val="hybridMultilevel"/>
    <w:tmpl w:val="39D62EE6"/>
    <w:lvl w:ilvl="0" w:tplc="48DA64F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6FF27086"/>
    <w:multiLevelType w:val="hybridMultilevel"/>
    <w:tmpl w:val="4C7CBD8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Times"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Times"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Times" w:hint="default"/>
      </w:rPr>
    </w:lvl>
    <w:lvl w:ilvl="8" w:tplc="04090005" w:tentative="1">
      <w:start w:val="1"/>
      <w:numFmt w:val="bullet"/>
      <w:lvlText w:val=""/>
      <w:lvlJc w:val="left"/>
      <w:pPr>
        <w:ind w:left="6837" w:hanging="360"/>
      </w:pPr>
      <w:rPr>
        <w:rFonts w:ascii="Wingdings" w:hAnsi="Wingdings" w:hint="default"/>
      </w:rPr>
    </w:lvl>
  </w:abstractNum>
  <w:abstractNum w:abstractNumId="10">
    <w:nsid w:val="7A4043F7"/>
    <w:multiLevelType w:val="hybridMultilevel"/>
    <w:tmpl w:val="90E4F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9A264D"/>
    <w:multiLevelType w:val="hybridMultilevel"/>
    <w:tmpl w:val="22AC8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1"/>
  </w:num>
  <w:num w:numId="4">
    <w:abstractNumId w:val="0"/>
  </w:num>
  <w:num w:numId="5">
    <w:abstractNumId w:val="10"/>
  </w:num>
  <w:num w:numId="6">
    <w:abstractNumId w:val="5"/>
  </w:num>
  <w:num w:numId="7">
    <w:abstractNumId w:val="2"/>
  </w:num>
  <w:num w:numId="8">
    <w:abstractNumId w:val="4"/>
  </w:num>
  <w:num w:numId="9">
    <w:abstractNumId w:val="8"/>
  </w:num>
  <w:num w:numId="10">
    <w:abstractNumId w:val="3"/>
  </w:num>
  <w:num w:numId="11">
    <w:abstractNumId w:val="6"/>
  </w:num>
  <w:num w:numId="12">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defaultTableStyle w:val="Normal"/>
  <w:drawingGridHorizontalSpacing w:val="110"/>
  <w:drawingGridVerticalSpacing w:val="0"/>
  <w:displayHorizontalDrawingGridEvery w:val="0"/>
  <w:displayVerticalDrawingGridEvery w:val="0"/>
  <w:characterSpacingControl w:val="doNotCompress"/>
  <w:doNotValidateAgainstSchema/>
  <w:doNotDemarcateInvalidXml/>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a5vwavzpwzppheaa2e5zzfozxwr22p5952d&quot;&gt;rv-tdt-ajhg&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8&lt;/item&gt;&lt;item&gt;39&lt;/item&gt;&lt;item&gt;41&lt;/item&gt;&lt;item&gt;42&lt;/item&gt;&lt;item&gt;43&lt;/item&gt;&lt;item&gt;44&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70&lt;/item&gt;&lt;item&gt;71&lt;/item&gt;&lt;item&gt;72&lt;/item&gt;&lt;item&gt;73&lt;/item&gt;&lt;item&gt;74&lt;/item&gt;&lt;item&gt;75&lt;/item&gt;&lt;item&gt;76&lt;/item&gt;&lt;/record-ids&gt;&lt;/item&gt;&lt;/Libraries&gt;"/>
  </w:docVars>
  <w:rsids>
    <w:rsidRoot w:val="00990031"/>
    <w:rsid w:val="00000513"/>
    <w:rsid w:val="00001C52"/>
    <w:rsid w:val="00001D34"/>
    <w:rsid w:val="0000340C"/>
    <w:rsid w:val="00003700"/>
    <w:rsid w:val="000038AB"/>
    <w:rsid w:val="000038EC"/>
    <w:rsid w:val="0000408F"/>
    <w:rsid w:val="00004BF6"/>
    <w:rsid w:val="000063C6"/>
    <w:rsid w:val="00006A31"/>
    <w:rsid w:val="00007044"/>
    <w:rsid w:val="00007612"/>
    <w:rsid w:val="00007DF7"/>
    <w:rsid w:val="00010A08"/>
    <w:rsid w:val="00010B9A"/>
    <w:rsid w:val="00011D46"/>
    <w:rsid w:val="00011FFE"/>
    <w:rsid w:val="000127C9"/>
    <w:rsid w:val="000128E6"/>
    <w:rsid w:val="000128EF"/>
    <w:rsid w:val="00012C1F"/>
    <w:rsid w:val="00013F0C"/>
    <w:rsid w:val="000140DF"/>
    <w:rsid w:val="0001512B"/>
    <w:rsid w:val="0001522E"/>
    <w:rsid w:val="000170B7"/>
    <w:rsid w:val="000170D3"/>
    <w:rsid w:val="00017345"/>
    <w:rsid w:val="00017FA9"/>
    <w:rsid w:val="0002101A"/>
    <w:rsid w:val="00021F2C"/>
    <w:rsid w:val="00022DF8"/>
    <w:rsid w:val="0002432C"/>
    <w:rsid w:val="000262B9"/>
    <w:rsid w:val="00027566"/>
    <w:rsid w:val="0003004A"/>
    <w:rsid w:val="000312E8"/>
    <w:rsid w:val="000321D9"/>
    <w:rsid w:val="00032A0C"/>
    <w:rsid w:val="00033BB5"/>
    <w:rsid w:val="00033DA4"/>
    <w:rsid w:val="00034677"/>
    <w:rsid w:val="00034993"/>
    <w:rsid w:val="00034F82"/>
    <w:rsid w:val="00036024"/>
    <w:rsid w:val="000369EA"/>
    <w:rsid w:val="00037015"/>
    <w:rsid w:val="00037054"/>
    <w:rsid w:val="000372CD"/>
    <w:rsid w:val="000374D2"/>
    <w:rsid w:val="00041C71"/>
    <w:rsid w:val="000427B3"/>
    <w:rsid w:val="0004315E"/>
    <w:rsid w:val="000433E1"/>
    <w:rsid w:val="00043E7C"/>
    <w:rsid w:val="00046042"/>
    <w:rsid w:val="00046DDC"/>
    <w:rsid w:val="000478C2"/>
    <w:rsid w:val="00047C55"/>
    <w:rsid w:val="00052214"/>
    <w:rsid w:val="00053476"/>
    <w:rsid w:val="00053687"/>
    <w:rsid w:val="000541BA"/>
    <w:rsid w:val="00055000"/>
    <w:rsid w:val="000569F9"/>
    <w:rsid w:val="00056B08"/>
    <w:rsid w:val="000579D6"/>
    <w:rsid w:val="0006058F"/>
    <w:rsid w:val="0006100B"/>
    <w:rsid w:val="00062B25"/>
    <w:rsid w:val="00063317"/>
    <w:rsid w:val="000637DE"/>
    <w:rsid w:val="00063F19"/>
    <w:rsid w:val="000640F2"/>
    <w:rsid w:val="00065C5D"/>
    <w:rsid w:val="00065FA3"/>
    <w:rsid w:val="00066655"/>
    <w:rsid w:val="0006691C"/>
    <w:rsid w:val="000669E8"/>
    <w:rsid w:val="0006707A"/>
    <w:rsid w:val="00067777"/>
    <w:rsid w:val="00067FAD"/>
    <w:rsid w:val="00070CCD"/>
    <w:rsid w:val="00070F31"/>
    <w:rsid w:val="00074160"/>
    <w:rsid w:val="00076393"/>
    <w:rsid w:val="00076FDA"/>
    <w:rsid w:val="0008034A"/>
    <w:rsid w:val="00080444"/>
    <w:rsid w:val="00082929"/>
    <w:rsid w:val="00083579"/>
    <w:rsid w:val="000838F4"/>
    <w:rsid w:val="00084FC1"/>
    <w:rsid w:val="00086555"/>
    <w:rsid w:val="000870E6"/>
    <w:rsid w:val="000875AA"/>
    <w:rsid w:val="00091049"/>
    <w:rsid w:val="00091E34"/>
    <w:rsid w:val="000924AB"/>
    <w:rsid w:val="00092649"/>
    <w:rsid w:val="00093245"/>
    <w:rsid w:val="0009339E"/>
    <w:rsid w:val="0009388F"/>
    <w:rsid w:val="00093943"/>
    <w:rsid w:val="00094253"/>
    <w:rsid w:val="000955F2"/>
    <w:rsid w:val="00095DDA"/>
    <w:rsid w:val="000963AE"/>
    <w:rsid w:val="00096584"/>
    <w:rsid w:val="0009664C"/>
    <w:rsid w:val="00096FCF"/>
    <w:rsid w:val="00097DE7"/>
    <w:rsid w:val="000A07DA"/>
    <w:rsid w:val="000A0AAD"/>
    <w:rsid w:val="000A21FB"/>
    <w:rsid w:val="000A27FF"/>
    <w:rsid w:val="000A2E25"/>
    <w:rsid w:val="000A3064"/>
    <w:rsid w:val="000A321A"/>
    <w:rsid w:val="000A465C"/>
    <w:rsid w:val="000A4C39"/>
    <w:rsid w:val="000A5DA0"/>
    <w:rsid w:val="000A6F78"/>
    <w:rsid w:val="000A70C3"/>
    <w:rsid w:val="000A753E"/>
    <w:rsid w:val="000A758B"/>
    <w:rsid w:val="000B03C1"/>
    <w:rsid w:val="000B0BA6"/>
    <w:rsid w:val="000B109A"/>
    <w:rsid w:val="000B3175"/>
    <w:rsid w:val="000B399B"/>
    <w:rsid w:val="000B45F9"/>
    <w:rsid w:val="000B4F10"/>
    <w:rsid w:val="000B5F69"/>
    <w:rsid w:val="000B6E50"/>
    <w:rsid w:val="000C11F7"/>
    <w:rsid w:val="000C151C"/>
    <w:rsid w:val="000C2221"/>
    <w:rsid w:val="000C27F2"/>
    <w:rsid w:val="000C3F6E"/>
    <w:rsid w:val="000C5661"/>
    <w:rsid w:val="000C6733"/>
    <w:rsid w:val="000D163E"/>
    <w:rsid w:val="000D1CB5"/>
    <w:rsid w:val="000D30A5"/>
    <w:rsid w:val="000D52E6"/>
    <w:rsid w:val="000D5458"/>
    <w:rsid w:val="000D54A4"/>
    <w:rsid w:val="000D7360"/>
    <w:rsid w:val="000E0184"/>
    <w:rsid w:val="000E08AC"/>
    <w:rsid w:val="000E21BB"/>
    <w:rsid w:val="000E232D"/>
    <w:rsid w:val="000E30E2"/>
    <w:rsid w:val="000E37D3"/>
    <w:rsid w:val="000E5145"/>
    <w:rsid w:val="000E5653"/>
    <w:rsid w:val="000E5CFE"/>
    <w:rsid w:val="000F1209"/>
    <w:rsid w:val="000F1542"/>
    <w:rsid w:val="000F4CFE"/>
    <w:rsid w:val="000F5256"/>
    <w:rsid w:val="000F56AC"/>
    <w:rsid w:val="000F6FBA"/>
    <w:rsid w:val="00100EAF"/>
    <w:rsid w:val="00102002"/>
    <w:rsid w:val="0010201B"/>
    <w:rsid w:val="001021BB"/>
    <w:rsid w:val="001033F5"/>
    <w:rsid w:val="00104ED3"/>
    <w:rsid w:val="00105238"/>
    <w:rsid w:val="00105F9D"/>
    <w:rsid w:val="00107065"/>
    <w:rsid w:val="00107674"/>
    <w:rsid w:val="001114C7"/>
    <w:rsid w:val="00112978"/>
    <w:rsid w:val="00112ECB"/>
    <w:rsid w:val="001139C0"/>
    <w:rsid w:val="00113C41"/>
    <w:rsid w:val="00113CBB"/>
    <w:rsid w:val="00114E0C"/>
    <w:rsid w:val="00116596"/>
    <w:rsid w:val="00117586"/>
    <w:rsid w:val="001202D8"/>
    <w:rsid w:val="00120F32"/>
    <w:rsid w:val="0012162E"/>
    <w:rsid w:val="00121A97"/>
    <w:rsid w:val="00122DB1"/>
    <w:rsid w:val="00123849"/>
    <w:rsid w:val="0012408E"/>
    <w:rsid w:val="00124470"/>
    <w:rsid w:val="001262B2"/>
    <w:rsid w:val="00130745"/>
    <w:rsid w:val="00130BA5"/>
    <w:rsid w:val="00130CD6"/>
    <w:rsid w:val="00132A4A"/>
    <w:rsid w:val="00134BD7"/>
    <w:rsid w:val="00134E57"/>
    <w:rsid w:val="00135244"/>
    <w:rsid w:val="00135840"/>
    <w:rsid w:val="00135BEB"/>
    <w:rsid w:val="00136555"/>
    <w:rsid w:val="0013751D"/>
    <w:rsid w:val="0013788F"/>
    <w:rsid w:val="00137A9D"/>
    <w:rsid w:val="00141220"/>
    <w:rsid w:val="0014141A"/>
    <w:rsid w:val="0014176D"/>
    <w:rsid w:val="00141CC3"/>
    <w:rsid w:val="00141D48"/>
    <w:rsid w:val="001429C4"/>
    <w:rsid w:val="001436A8"/>
    <w:rsid w:val="0014394C"/>
    <w:rsid w:val="0014402E"/>
    <w:rsid w:val="00146034"/>
    <w:rsid w:val="0014612A"/>
    <w:rsid w:val="00146588"/>
    <w:rsid w:val="00147305"/>
    <w:rsid w:val="00147F98"/>
    <w:rsid w:val="00151E7D"/>
    <w:rsid w:val="00151EE4"/>
    <w:rsid w:val="00152A03"/>
    <w:rsid w:val="0015410A"/>
    <w:rsid w:val="001543AF"/>
    <w:rsid w:val="001551E3"/>
    <w:rsid w:val="0015535C"/>
    <w:rsid w:val="00155AED"/>
    <w:rsid w:val="00155E1C"/>
    <w:rsid w:val="00156509"/>
    <w:rsid w:val="00156B91"/>
    <w:rsid w:val="001571DF"/>
    <w:rsid w:val="00157290"/>
    <w:rsid w:val="00157690"/>
    <w:rsid w:val="00157798"/>
    <w:rsid w:val="00160F9A"/>
    <w:rsid w:val="00161768"/>
    <w:rsid w:val="00162D47"/>
    <w:rsid w:val="00163383"/>
    <w:rsid w:val="00163D81"/>
    <w:rsid w:val="0016487C"/>
    <w:rsid w:val="00164B6D"/>
    <w:rsid w:val="00164DC1"/>
    <w:rsid w:val="00165A56"/>
    <w:rsid w:val="00165E83"/>
    <w:rsid w:val="00167219"/>
    <w:rsid w:val="00170725"/>
    <w:rsid w:val="00170DB5"/>
    <w:rsid w:val="001714E9"/>
    <w:rsid w:val="001719DA"/>
    <w:rsid w:val="0017354C"/>
    <w:rsid w:val="00173A4A"/>
    <w:rsid w:val="00173A76"/>
    <w:rsid w:val="0017690C"/>
    <w:rsid w:val="00177199"/>
    <w:rsid w:val="0018066A"/>
    <w:rsid w:val="00180CB7"/>
    <w:rsid w:val="001832E4"/>
    <w:rsid w:val="00183465"/>
    <w:rsid w:val="001841D4"/>
    <w:rsid w:val="001854D3"/>
    <w:rsid w:val="001864F5"/>
    <w:rsid w:val="00187118"/>
    <w:rsid w:val="001911D2"/>
    <w:rsid w:val="00191F23"/>
    <w:rsid w:val="001923FD"/>
    <w:rsid w:val="0019300B"/>
    <w:rsid w:val="00193AB5"/>
    <w:rsid w:val="0019415F"/>
    <w:rsid w:val="001946D1"/>
    <w:rsid w:val="00195CA0"/>
    <w:rsid w:val="00197300"/>
    <w:rsid w:val="00197777"/>
    <w:rsid w:val="001A0212"/>
    <w:rsid w:val="001A1767"/>
    <w:rsid w:val="001A2836"/>
    <w:rsid w:val="001A4683"/>
    <w:rsid w:val="001A48A2"/>
    <w:rsid w:val="001A4D2D"/>
    <w:rsid w:val="001A6644"/>
    <w:rsid w:val="001A75C3"/>
    <w:rsid w:val="001A7769"/>
    <w:rsid w:val="001B0FD2"/>
    <w:rsid w:val="001B183F"/>
    <w:rsid w:val="001B231F"/>
    <w:rsid w:val="001B2E55"/>
    <w:rsid w:val="001B2F0C"/>
    <w:rsid w:val="001B2F14"/>
    <w:rsid w:val="001B33E7"/>
    <w:rsid w:val="001B3B25"/>
    <w:rsid w:val="001B492C"/>
    <w:rsid w:val="001B542A"/>
    <w:rsid w:val="001B56E9"/>
    <w:rsid w:val="001B5E36"/>
    <w:rsid w:val="001B702D"/>
    <w:rsid w:val="001B7135"/>
    <w:rsid w:val="001C1B0B"/>
    <w:rsid w:val="001C1C40"/>
    <w:rsid w:val="001C38A5"/>
    <w:rsid w:val="001C58BE"/>
    <w:rsid w:val="001C5BEA"/>
    <w:rsid w:val="001C7709"/>
    <w:rsid w:val="001C7B8D"/>
    <w:rsid w:val="001D08AA"/>
    <w:rsid w:val="001D0F15"/>
    <w:rsid w:val="001D3A3F"/>
    <w:rsid w:val="001D4027"/>
    <w:rsid w:val="001D5A24"/>
    <w:rsid w:val="001D5BCB"/>
    <w:rsid w:val="001D6EA5"/>
    <w:rsid w:val="001D7B6E"/>
    <w:rsid w:val="001E1C74"/>
    <w:rsid w:val="001E2662"/>
    <w:rsid w:val="001E2CE3"/>
    <w:rsid w:val="001E48AE"/>
    <w:rsid w:val="001E538D"/>
    <w:rsid w:val="001F1079"/>
    <w:rsid w:val="001F1C7E"/>
    <w:rsid w:val="001F2364"/>
    <w:rsid w:val="001F2F09"/>
    <w:rsid w:val="001F484E"/>
    <w:rsid w:val="001F4D4C"/>
    <w:rsid w:val="001F5768"/>
    <w:rsid w:val="001F6E4B"/>
    <w:rsid w:val="001F7802"/>
    <w:rsid w:val="001F787E"/>
    <w:rsid w:val="0020046A"/>
    <w:rsid w:val="002015F3"/>
    <w:rsid w:val="0020219D"/>
    <w:rsid w:val="00203B1E"/>
    <w:rsid w:val="002062B6"/>
    <w:rsid w:val="00210D97"/>
    <w:rsid w:val="0021178A"/>
    <w:rsid w:val="00211E71"/>
    <w:rsid w:val="0021238A"/>
    <w:rsid w:val="0021268D"/>
    <w:rsid w:val="00217F8C"/>
    <w:rsid w:val="00222753"/>
    <w:rsid w:val="002236F9"/>
    <w:rsid w:val="00223ABA"/>
    <w:rsid w:val="002240B6"/>
    <w:rsid w:val="00224A84"/>
    <w:rsid w:val="00227C82"/>
    <w:rsid w:val="002309EA"/>
    <w:rsid w:val="002332CC"/>
    <w:rsid w:val="00234073"/>
    <w:rsid w:val="00234DC1"/>
    <w:rsid w:val="002366F3"/>
    <w:rsid w:val="00237A3C"/>
    <w:rsid w:val="002402AE"/>
    <w:rsid w:val="0024098E"/>
    <w:rsid w:val="0024099C"/>
    <w:rsid w:val="00240D31"/>
    <w:rsid w:val="00247252"/>
    <w:rsid w:val="00247EFC"/>
    <w:rsid w:val="0025063F"/>
    <w:rsid w:val="0025219D"/>
    <w:rsid w:val="002526B8"/>
    <w:rsid w:val="002560C2"/>
    <w:rsid w:val="002561ED"/>
    <w:rsid w:val="00256D7A"/>
    <w:rsid w:val="00256F94"/>
    <w:rsid w:val="00256FBD"/>
    <w:rsid w:val="002579B8"/>
    <w:rsid w:val="0026093E"/>
    <w:rsid w:val="00261D16"/>
    <w:rsid w:val="00262016"/>
    <w:rsid w:val="002629C0"/>
    <w:rsid w:val="00262E95"/>
    <w:rsid w:val="0026429E"/>
    <w:rsid w:val="0026533A"/>
    <w:rsid w:val="00266B97"/>
    <w:rsid w:val="00267AC1"/>
    <w:rsid w:val="00267D91"/>
    <w:rsid w:val="002714CD"/>
    <w:rsid w:val="00271CC1"/>
    <w:rsid w:val="0027454F"/>
    <w:rsid w:val="00275F7D"/>
    <w:rsid w:val="00277275"/>
    <w:rsid w:val="002804F0"/>
    <w:rsid w:val="00281080"/>
    <w:rsid w:val="00281B9A"/>
    <w:rsid w:val="00282BC8"/>
    <w:rsid w:val="00282C5B"/>
    <w:rsid w:val="00283FB9"/>
    <w:rsid w:val="0029035B"/>
    <w:rsid w:val="002904BE"/>
    <w:rsid w:val="0029069F"/>
    <w:rsid w:val="002919C3"/>
    <w:rsid w:val="00293D08"/>
    <w:rsid w:val="00293F92"/>
    <w:rsid w:val="00294444"/>
    <w:rsid w:val="00296760"/>
    <w:rsid w:val="0029755D"/>
    <w:rsid w:val="00297BA1"/>
    <w:rsid w:val="002A0399"/>
    <w:rsid w:val="002A2634"/>
    <w:rsid w:val="002A384D"/>
    <w:rsid w:val="002A670F"/>
    <w:rsid w:val="002A7944"/>
    <w:rsid w:val="002B081C"/>
    <w:rsid w:val="002B1A78"/>
    <w:rsid w:val="002B2623"/>
    <w:rsid w:val="002B381A"/>
    <w:rsid w:val="002B4A78"/>
    <w:rsid w:val="002B5FFE"/>
    <w:rsid w:val="002C01D0"/>
    <w:rsid w:val="002C2C08"/>
    <w:rsid w:val="002C35EE"/>
    <w:rsid w:val="002C3E19"/>
    <w:rsid w:val="002C6413"/>
    <w:rsid w:val="002D0A1E"/>
    <w:rsid w:val="002D10FA"/>
    <w:rsid w:val="002D2277"/>
    <w:rsid w:val="002D5B65"/>
    <w:rsid w:val="002D6051"/>
    <w:rsid w:val="002D698F"/>
    <w:rsid w:val="002E0C8E"/>
    <w:rsid w:val="002E14F8"/>
    <w:rsid w:val="002E6B7F"/>
    <w:rsid w:val="002E7351"/>
    <w:rsid w:val="002F0A02"/>
    <w:rsid w:val="002F24E1"/>
    <w:rsid w:val="002F26B5"/>
    <w:rsid w:val="002F2B61"/>
    <w:rsid w:val="002F2BB1"/>
    <w:rsid w:val="002F32A7"/>
    <w:rsid w:val="002F3A41"/>
    <w:rsid w:val="002F41D4"/>
    <w:rsid w:val="002F533B"/>
    <w:rsid w:val="002F5A9F"/>
    <w:rsid w:val="00300CCA"/>
    <w:rsid w:val="00300FAC"/>
    <w:rsid w:val="00301537"/>
    <w:rsid w:val="0030166C"/>
    <w:rsid w:val="00302E72"/>
    <w:rsid w:val="00302F5B"/>
    <w:rsid w:val="003036E1"/>
    <w:rsid w:val="003039FB"/>
    <w:rsid w:val="0030478F"/>
    <w:rsid w:val="003054FA"/>
    <w:rsid w:val="003057CC"/>
    <w:rsid w:val="003065D6"/>
    <w:rsid w:val="00307919"/>
    <w:rsid w:val="00307E75"/>
    <w:rsid w:val="00310A32"/>
    <w:rsid w:val="00310C15"/>
    <w:rsid w:val="00312179"/>
    <w:rsid w:val="00312857"/>
    <w:rsid w:val="00314CB4"/>
    <w:rsid w:val="00315777"/>
    <w:rsid w:val="0031722C"/>
    <w:rsid w:val="00321525"/>
    <w:rsid w:val="00321691"/>
    <w:rsid w:val="00322921"/>
    <w:rsid w:val="00323278"/>
    <w:rsid w:val="003255B3"/>
    <w:rsid w:val="0032769B"/>
    <w:rsid w:val="003278A3"/>
    <w:rsid w:val="003309A3"/>
    <w:rsid w:val="0033200E"/>
    <w:rsid w:val="00332237"/>
    <w:rsid w:val="00332A83"/>
    <w:rsid w:val="00332AAB"/>
    <w:rsid w:val="00334A62"/>
    <w:rsid w:val="003354ED"/>
    <w:rsid w:val="003372CC"/>
    <w:rsid w:val="00341AE7"/>
    <w:rsid w:val="00342483"/>
    <w:rsid w:val="00345777"/>
    <w:rsid w:val="00347268"/>
    <w:rsid w:val="00347866"/>
    <w:rsid w:val="003504AB"/>
    <w:rsid w:val="003504C0"/>
    <w:rsid w:val="00350BCC"/>
    <w:rsid w:val="00351E2B"/>
    <w:rsid w:val="00352406"/>
    <w:rsid w:val="003535BD"/>
    <w:rsid w:val="00357F99"/>
    <w:rsid w:val="00362485"/>
    <w:rsid w:val="00363787"/>
    <w:rsid w:val="00365181"/>
    <w:rsid w:val="003653B3"/>
    <w:rsid w:val="00370909"/>
    <w:rsid w:val="00371680"/>
    <w:rsid w:val="003728E4"/>
    <w:rsid w:val="00372917"/>
    <w:rsid w:val="00372DCF"/>
    <w:rsid w:val="00372FA8"/>
    <w:rsid w:val="00373854"/>
    <w:rsid w:val="003745B5"/>
    <w:rsid w:val="003747B2"/>
    <w:rsid w:val="00375BDC"/>
    <w:rsid w:val="00376693"/>
    <w:rsid w:val="0037711B"/>
    <w:rsid w:val="00380627"/>
    <w:rsid w:val="00380D64"/>
    <w:rsid w:val="00380FF1"/>
    <w:rsid w:val="00381404"/>
    <w:rsid w:val="00385071"/>
    <w:rsid w:val="003850BB"/>
    <w:rsid w:val="00385A44"/>
    <w:rsid w:val="003861A0"/>
    <w:rsid w:val="00390246"/>
    <w:rsid w:val="00390F52"/>
    <w:rsid w:val="003910C6"/>
    <w:rsid w:val="00391280"/>
    <w:rsid w:val="003913C0"/>
    <w:rsid w:val="0039166E"/>
    <w:rsid w:val="0039248F"/>
    <w:rsid w:val="0039288A"/>
    <w:rsid w:val="00393BAE"/>
    <w:rsid w:val="00394444"/>
    <w:rsid w:val="00394918"/>
    <w:rsid w:val="00394BDA"/>
    <w:rsid w:val="00395108"/>
    <w:rsid w:val="00395302"/>
    <w:rsid w:val="003A0B2E"/>
    <w:rsid w:val="003A196E"/>
    <w:rsid w:val="003A227F"/>
    <w:rsid w:val="003A2393"/>
    <w:rsid w:val="003A2F03"/>
    <w:rsid w:val="003A30BA"/>
    <w:rsid w:val="003A446F"/>
    <w:rsid w:val="003A4A96"/>
    <w:rsid w:val="003A55C2"/>
    <w:rsid w:val="003A6DC9"/>
    <w:rsid w:val="003A6F22"/>
    <w:rsid w:val="003A78E8"/>
    <w:rsid w:val="003B02F4"/>
    <w:rsid w:val="003B13E7"/>
    <w:rsid w:val="003B53B1"/>
    <w:rsid w:val="003B60F5"/>
    <w:rsid w:val="003B648E"/>
    <w:rsid w:val="003C1210"/>
    <w:rsid w:val="003C377B"/>
    <w:rsid w:val="003C39FD"/>
    <w:rsid w:val="003C3D4F"/>
    <w:rsid w:val="003C5F9D"/>
    <w:rsid w:val="003C6B68"/>
    <w:rsid w:val="003C6BA8"/>
    <w:rsid w:val="003C781A"/>
    <w:rsid w:val="003C7BBF"/>
    <w:rsid w:val="003D0CEE"/>
    <w:rsid w:val="003D13F0"/>
    <w:rsid w:val="003D1DDE"/>
    <w:rsid w:val="003D2EC6"/>
    <w:rsid w:val="003D306E"/>
    <w:rsid w:val="003D31C2"/>
    <w:rsid w:val="003D3A15"/>
    <w:rsid w:val="003D4FC1"/>
    <w:rsid w:val="003D759B"/>
    <w:rsid w:val="003E0317"/>
    <w:rsid w:val="003E21E1"/>
    <w:rsid w:val="003E3B7B"/>
    <w:rsid w:val="003E406A"/>
    <w:rsid w:val="003E434C"/>
    <w:rsid w:val="003E448D"/>
    <w:rsid w:val="003F0053"/>
    <w:rsid w:val="003F0240"/>
    <w:rsid w:val="003F179F"/>
    <w:rsid w:val="003F3016"/>
    <w:rsid w:val="003F5249"/>
    <w:rsid w:val="003F5DD0"/>
    <w:rsid w:val="003F6731"/>
    <w:rsid w:val="00400C86"/>
    <w:rsid w:val="00403759"/>
    <w:rsid w:val="00403E59"/>
    <w:rsid w:val="00405A25"/>
    <w:rsid w:val="00406C30"/>
    <w:rsid w:val="00407B85"/>
    <w:rsid w:val="00410402"/>
    <w:rsid w:val="004143D8"/>
    <w:rsid w:val="004149D8"/>
    <w:rsid w:val="0041577F"/>
    <w:rsid w:val="004164F2"/>
    <w:rsid w:val="004172F8"/>
    <w:rsid w:val="00417528"/>
    <w:rsid w:val="004201D9"/>
    <w:rsid w:val="004205F6"/>
    <w:rsid w:val="0042103F"/>
    <w:rsid w:val="00421C0E"/>
    <w:rsid w:val="00421EEF"/>
    <w:rsid w:val="004227D6"/>
    <w:rsid w:val="00422F44"/>
    <w:rsid w:val="00423756"/>
    <w:rsid w:val="00424604"/>
    <w:rsid w:val="00425546"/>
    <w:rsid w:val="0042570D"/>
    <w:rsid w:val="00426CD6"/>
    <w:rsid w:val="00426E17"/>
    <w:rsid w:val="00432981"/>
    <w:rsid w:val="004333B7"/>
    <w:rsid w:val="004336C8"/>
    <w:rsid w:val="00433F79"/>
    <w:rsid w:val="00435AD5"/>
    <w:rsid w:val="004362A0"/>
    <w:rsid w:val="0044071F"/>
    <w:rsid w:val="004412E7"/>
    <w:rsid w:val="00441FB9"/>
    <w:rsid w:val="0044209F"/>
    <w:rsid w:val="00442F17"/>
    <w:rsid w:val="004436DE"/>
    <w:rsid w:val="0044556B"/>
    <w:rsid w:val="00450946"/>
    <w:rsid w:val="004525A0"/>
    <w:rsid w:val="00452CCB"/>
    <w:rsid w:val="004538FA"/>
    <w:rsid w:val="0045477E"/>
    <w:rsid w:val="00455B87"/>
    <w:rsid w:val="00457019"/>
    <w:rsid w:val="00457BA2"/>
    <w:rsid w:val="00460239"/>
    <w:rsid w:val="00462090"/>
    <w:rsid w:val="00462A0D"/>
    <w:rsid w:val="00462C35"/>
    <w:rsid w:val="00465153"/>
    <w:rsid w:val="0046693D"/>
    <w:rsid w:val="00467413"/>
    <w:rsid w:val="00471B85"/>
    <w:rsid w:val="00473407"/>
    <w:rsid w:val="00473DBF"/>
    <w:rsid w:val="004747A3"/>
    <w:rsid w:val="00474A31"/>
    <w:rsid w:val="00474DF1"/>
    <w:rsid w:val="004751AB"/>
    <w:rsid w:val="00481F28"/>
    <w:rsid w:val="00482B55"/>
    <w:rsid w:val="0048324C"/>
    <w:rsid w:val="004839BE"/>
    <w:rsid w:val="0048412A"/>
    <w:rsid w:val="00485B00"/>
    <w:rsid w:val="00486D98"/>
    <w:rsid w:val="00487F98"/>
    <w:rsid w:val="00490691"/>
    <w:rsid w:val="00491772"/>
    <w:rsid w:val="00491A88"/>
    <w:rsid w:val="00492243"/>
    <w:rsid w:val="0049327B"/>
    <w:rsid w:val="004932B5"/>
    <w:rsid w:val="0049438D"/>
    <w:rsid w:val="00494920"/>
    <w:rsid w:val="00495B33"/>
    <w:rsid w:val="00497A45"/>
    <w:rsid w:val="004A4055"/>
    <w:rsid w:val="004A62FB"/>
    <w:rsid w:val="004A7952"/>
    <w:rsid w:val="004B15A4"/>
    <w:rsid w:val="004B24A8"/>
    <w:rsid w:val="004B26AE"/>
    <w:rsid w:val="004B3185"/>
    <w:rsid w:val="004B42FC"/>
    <w:rsid w:val="004B4505"/>
    <w:rsid w:val="004B5224"/>
    <w:rsid w:val="004B6EA3"/>
    <w:rsid w:val="004B758B"/>
    <w:rsid w:val="004B7D59"/>
    <w:rsid w:val="004C2066"/>
    <w:rsid w:val="004C357C"/>
    <w:rsid w:val="004C404A"/>
    <w:rsid w:val="004C4CF8"/>
    <w:rsid w:val="004C7002"/>
    <w:rsid w:val="004C7670"/>
    <w:rsid w:val="004C776C"/>
    <w:rsid w:val="004D2281"/>
    <w:rsid w:val="004D2D13"/>
    <w:rsid w:val="004D395D"/>
    <w:rsid w:val="004D3AAE"/>
    <w:rsid w:val="004D3DF7"/>
    <w:rsid w:val="004D43E6"/>
    <w:rsid w:val="004D6205"/>
    <w:rsid w:val="004D6728"/>
    <w:rsid w:val="004D6A05"/>
    <w:rsid w:val="004D777A"/>
    <w:rsid w:val="004E1941"/>
    <w:rsid w:val="004E1BD4"/>
    <w:rsid w:val="004E1DE4"/>
    <w:rsid w:val="004E68FE"/>
    <w:rsid w:val="004E701E"/>
    <w:rsid w:val="004E78D5"/>
    <w:rsid w:val="004E7F05"/>
    <w:rsid w:val="004F05BC"/>
    <w:rsid w:val="004F0A32"/>
    <w:rsid w:val="004F13E0"/>
    <w:rsid w:val="004F1C6A"/>
    <w:rsid w:val="004F2708"/>
    <w:rsid w:val="004F28C7"/>
    <w:rsid w:val="004F4835"/>
    <w:rsid w:val="004F498C"/>
    <w:rsid w:val="004F4A65"/>
    <w:rsid w:val="004F54BE"/>
    <w:rsid w:val="004F6EE7"/>
    <w:rsid w:val="004F7493"/>
    <w:rsid w:val="00501181"/>
    <w:rsid w:val="00501658"/>
    <w:rsid w:val="005021F2"/>
    <w:rsid w:val="005022AB"/>
    <w:rsid w:val="00502A66"/>
    <w:rsid w:val="00504E5A"/>
    <w:rsid w:val="0050700E"/>
    <w:rsid w:val="00510325"/>
    <w:rsid w:val="00510563"/>
    <w:rsid w:val="005107D2"/>
    <w:rsid w:val="00510A01"/>
    <w:rsid w:val="005135FD"/>
    <w:rsid w:val="00513F57"/>
    <w:rsid w:val="005142F7"/>
    <w:rsid w:val="005150D2"/>
    <w:rsid w:val="00515100"/>
    <w:rsid w:val="005151E2"/>
    <w:rsid w:val="0051703B"/>
    <w:rsid w:val="005172EE"/>
    <w:rsid w:val="00517B8E"/>
    <w:rsid w:val="00520520"/>
    <w:rsid w:val="005207CD"/>
    <w:rsid w:val="0052103B"/>
    <w:rsid w:val="00521175"/>
    <w:rsid w:val="00521EB9"/>
    <w:rsid w:val="00522160"/>
    <w:rsid w:val="00522326"/>
    <w:rsid w:val="00522794"/>
    <w:rsid w:val="00522EA2"/>
    <w:rsid w:val="005239A8"/>
    <w:rsid w:val="00523BB8"/>
    <w:rsid w:val="00524286"/>
    <w:rsid w:val="00525CE8"/>
    <w:rsid w:val="00526061"/>
    <w:rsid w:val="00526856"/>
    <w:rsid w:val="005275D4"/>
    <w:rsid w:val="00531205"/>
    <w:rsid w:val="005323C3"/>
    <w:rsid w:val="005334AE"/>
    <w:rsid w:val="00535733"/>
    <w:rsid w:val="0053591B"/>
    <w:rsid w:val="00535E10"/>
    <w:rsid w:val="00536352"/>
    <w:rsid w:val="00536984"/>
    <w:rsid w:val="00536FBD"/>
    <w:rsid w:val="005378F7"/>
    <w:rsid w:val="005407F0"/>
    <w:rsid w:val="00540C7B"/>
    <w:rsid w:val="00541031"/>
    <w:rsid w:val="005416E1"/>
    <w:rsid w:val="00544BFE"/>
    <w:rsid w:val="005479C3"/>
    <w:rsid w:val="00550062"/>
    <w:rsid w:val="00550818"/>
    <w:rsid w:val="00550D75"/>
    <w:rsid w:val="00551F41"/>
    <w:rsid w:val="005528BA"/>
    <w:rsid w:val="0055371F"/>
    <w:rsid w:val="005558E4"/>
    <w:rsid w:val="0055610B"/>
    <w:rsid w:val="00556E43"/>
    <w:rsid w:val="00556E59"/>
    <w:rsid w:val="00561D98"/>
    <w:rsid w:val="00562748"/>
    <w:rsid w:val="00563AB9"/>
    <w:rsid w:val="005650F3"/>
    <w:rsid w:val="00565C81"/>
    <w:rsid w:val="00565D52"/>
    <w:rsid w:val="00565FD9"/>
    <w:rsid w:val="00566129"/>
    <w:rsid w:val="00567AEA"/>
    <w:rsid w:val="005719A7"/>
    <w:rsid w:val="0057204B"/>
    <w:rsid w:val="00573566"/>
    <w:rsid w:val="005742A4"/>
    <w:rsid w:val="005762A5"/>
    <w:rsid w:val="005765A7"/>
    <w:rsid w:val="00577634"/>
    <w:rsid w:val="005778AB"/>
    <w:rsid w:val="0058027D"/>
    <w:rsid w:val="005818ED"/>
    <w:rsid w:val="00581ACF"/>
    <w:rsid w:val="0058456C"/>
    <w:rsid w:val="0058747A"/>
    <w:rsid w:val="00590CFA"/>
    <w:rsid w:val="00590F06"/>
    <w:rsid w:val="00591B72"/>
    <w:rsid w:val="00591BDD"/>
    <w:rsid w:val="00591EAB"/>
    <w:rsid w:val="00592956"/>
    <w:rsid w:val="00592A78"/>
    <w:rsid w:val="0059324B"/>
    <w:rsid w:val="00593B8D"/>
    <w:rsid w:val="00593CA7"/>
    <w:rsid w:val="0059418B"/>
    <w:rsid w:val="00594B09"/>
    <w:rsid w:val="005954EC"/>
    <w:rsid w:val="005957EF"/>
    <w:rsid w:val="005A0AD7"/>
    <w:rsid w:val="005A2017"/>
    <w:rsid w:val="005A259F"/>
    <w:rsid w:val="005A2622"/>
    <w:rsid w:val="005A316D"/>
    <w:rsid w:val="005A3A78"/>
    <w:rsid w:val="005A3B73"/>
    <w:rsid w:val="005A3CFE"/>
    <w:rsid w:val="005A4B82"/>
    <w:rsid w:val="005A56FB"/>
    <w:rsid w:val="005A6A54"/>
    <w:rsid w:val="005A6B8E"/>
    <w:rsid w:val="005A6C22"/>
    <w:rsid w:val="005B02E1"/>
    <w:rsid w:val="005B0EE9"/>
    <w:rsid w:val="005B34C0"/>
    <w:rsid w:val="005B35C3"/>
    <w:rsid w:val="005B3CB2"/>
    <w:rsid w:val="005B3FD4"/>
    <w:rsid w:val="005B49E3"/>
    <w:rsid w:val="005B57CC"/>
    <w:rsid w:val="005B5ED9"/>
    <w:rsid w:val="005B737D"/>
    <w:rsid w:val="005C083E"/>
    <w:rsid w:val="005C19D8"/>
    <w:rsid w:val="005C1CEE"/>
    <w:rsid w:val="005C20D6"/>
    <w:rsid w:val="005C5061"/>
    <w:rsid w:val="005C523B"/>
    <w:rsid w:val="005C5E8D"/>
    <w:rsid w:val="005C7D8E"/>
    <w:rsid w:val="005C7EB1"/>
    <w:rsid w:val="005D04B2"/>
    <w:rsid w:val="005D07CA"/>
    <w:rsid w:val="005D080B"/>
    <w:rsid w:val="005D2384"/>
    <w:rsid w:val="005D3AC2"/>
    <w:rsid w:val="005D40D8"/>
    <w:rsid w:val="005D4B57"/>
    <w:rsid w:val="005D63D3"/>
    <w:rsid w:val="005D788D"/>
    <w:rsid w:val="005D788E"/>
    <w:rsid w:val="005E1C91"/>
    <w:rsid w:val="005E1EA0"/>
    <w:rsid w:val="005E2223"/>
    <w:rsid w:val="005E4081"/>
    <w:rsid w:val="005E577F"/>
    <w:rsid w:val="005E58BD"/>
    <w:rsid w:val="005F05EC"/>
    <w:rsid w:val="005F06F9"/>
    <w:rsid w:val="005F1211"/>
    <w:rsid w:val="005F26B7"/>
    <w:rsid w:val="005F27A2"/>
    <w:rsid w:val="005F2B28"/>
    <w:rsid w:val="005F5483"/>
    <w:rsid w:val="005F7F9C"/>
    <w:rsid w:val="00600D51"/>
    <w:rsid w:val="00603867"/>
    <w:rsid w:val="00603BEE"/>
    <w:rsid w:val="00604421"/>
    <w:rsid w:val="00604E96"/>
    <w:rsid w:val="0060720B"/>
    <w:rsid w:val="006109DA"/>
    <w:rsid w:val="00610F9B"/>
    <w:rsid w:val="00611025"/>
    <w:rsid w:val="006117A3"/>
    <w:rsid w:val="00612DBE"/>
    <w:rsid w:val="00612F12"/>
    <w:rsid w:val="00613710"/>
    <w:rsid w:val="00615867"/>
    <w:rsid w:val="0062110E"/>
    <w:rsid w:val="00621A06"/>
    <w:rsid w:val="006233E2"/>
    <w:rsid w:val="006234AE"/>
    <w:rsid w:val="00623518"/>
    <w:rsid w:val="00623F66"/>
    <w:rsid w:val="006257B0"/>
    <w:rsid w:val="00625BFA"/>
    <w:rsid w:val="00625CD5"/>
    <w:rsid w:val="00625DF7"/>
    <w:rsid w:val="006266DD"/>
    <w:rsid w:val="00627E46"/>
    <w:rsid w:val="00630D97"/>
    <w:rsid w:val="00630E8C"/>
    <w:rsid w:val="00633FBD"/>
    <w:rsid w:val="006357F2"/>
    <w:rsid w:val="00636233"/>
    <w:rsid w:val="00636D9A"/>
    <w:rsid w:val="0063720C"/>
    <w:rsid w:val="006404E9"/>
    <w:rsid w:val="0064112A"/>
    <w:rsid w:val="0064123C"/>
    <w:rsid w:val="0064366A"/>
    <w:rsid w:val="00643E9F"/>
    <w:rsid w:val="006441B5"/>
    <w:rsid w:val="00644B82"/>
    <w:rsid w:val="006462FC"/>
    <w:rsid w:val="0064691D"/>
    <w:rsid w:val="006474BC"/>
    <w:rsid w:val="0065007C"/>
    <w:rsid w:val="00651423"/>
    <w:rsid w:val="00651BAC"/>
    <w:rsid w:val="006553C8"/>
    <w:rsid w:val="00657263"/>
    <w:rsid w:val="00657271"/>
    <w:rsid w:val="006604AF"/>
    <w:rsid w:val="0066059A"/>
    <w:rsid w:val="00661BCA"/>
    <w:rsid w:val="00662002"/>
    <w:rsid w:val="00662C11"/>
    <w:rsid w:val="00663008"/>
    <w:rsid w:val="00663B7E"/>
    <w:rsid w:val="006646C9"/>
    <w:rsid w:val="0067376B"/>
    <w:rsid w:val="0067435B"/>
    <w:rsid w:val="0067604D"/>
    <w:rsid w:val="00677FBE"/>
    <w:rsid w:val="00680A0A"/>
    <w:rsid w:val="00681C54"/>
    <w:rsid w:val="00681DA8"/>
    <w:rsid w:val="006820F3"/>
    <w:rsid w:val="00684438"/>
    <w:rsid w:val="00684662"/>
    <w:rsid w:val="00685C36"/>
    <w:rsid w:val="00686A14"/>
    <w:rsid w:val="00686A79"/>
    <w:rsid w:val="006900C0"/>
    <w:rsid w:val="00690158"/>
    <w:rsid w:val="0069143D"/>
    <w:rsid w:val="00693656"/>
    <w:rsid w:val="00694A28"/>
    <w:rsid w:val="00694C85"/>
    <w:rsid w:val="00694EE6"/>
    <w:rsid w:val="0069555E"/>
    <w:rsid w:val="00697015"/>
    <w:rsid w:val="00697BE1"/>
    <w:rsid w:val="006A01A6"/>
    <w:rsid w:val="006A03A2"/>
    <w:rsid w:val="006A33F3"/>
    <w:rsid w:val="006A3477"/>
    <w:rsid w:val="006A3607"/>
    <w:rsid w:val="006A3B5E"/>
    <w:rsid w:val="006A5A90"/>
    <w:rsid w:val="006A66A4"/>
    <w:rsid w:val="006A7054"/>
    <w:rsid w:val="006A72BB"/>
    <w:rsid w:val="006B159B"/>
    <w:rsid w:val="006B2A13"/>
    <w:rsid w:val="006B45D1"/>
    <w:rsid w:val="006B4FC2"/>
    <w:rsid w:val="006B58F4"/>
    <w:rsid w:val="006B5FED"/>
    <w:rsid w:val="006B662F"/>
    <w:rsid w:val="006C1257"/>
    <w:rsid w:val="006C1D3F"/>
    <w:rsid w:val="006C21E6"/>
    <w:rsid w:val="006C2915"/>
    <w:rsid w:val="006C4A14"/>
    <w:rsid w:val="006C54DB"/>
    <w:rsid w:val="006C5F24"/>
    <w:rsid w:val="006C7394"/>
    <w:rsid w:val="006D080E"/>
    <w:rsid w:val="006D0F84"/>
    <w:rsid w:val="006D131A"/>
    <w:rsid w:val="006D2653"/>
    <w:rsid w:val="006D2A20"/>
    <w:rsid w:val="006D2CEE"/>
    <w:rsid w:val="006D2F78"/>
    <w:rsid w:val="006D4A19"/>
    <w:rsid w:val="006D4DF4"/>
    <w:rsid w:val="006D66BD"/>
    <w:rsid w:val="006D6FE3"/>
    <w:rsid w:val="006D7AEE"/>
    <w:rsid w:val="006E0380"/>
    <w:rsid w:val="006E2CB5"/>
    <w:rsid w:val="006E4365"/>
    <w:rsid w:val="006E4D82"/>
    <w:rsid w:val="006E54CF"/>
    <w:rsid w:val="006E56D2"/>
    <w:rsid w:val="006E65AF"/>
    <w:rsid w:val="006E77F3"/>
    <w:rsid w:val="006F0FFD"/>
    <w:rsid w:val="006F3225"/>
    <w:rsid w:val="006F3F5F"/>
    <w:rsid w:val="006F53A4"/>
    <w:rsid w:val="006F5DBD"/>
    <w:rsid w:val="006F687E"/>
    <w:rsid w:val="006F7866"/>
    <w:rsid w:val="00701058"/>
    <w:rsid w:val="007025B4"/>
    <w:rsid w:val="0070380E"/>
    <w:rsid w:val="00703CAC"/>
    <w:rsid w:val="00704FE1"/>
    <w:rsid w:val="00705169"/>
    <w:rsid w:val="00707DB8"/>
    <w:rsid w:val="00712387"/>
    <w:rsid w:val="00713363"/>
    <w:rsid w:val="007137B6"/>
    <w:rsid w:val="00713AA6"/>
    <w:rsid w:val="00713B48"/>
    <w:rsid w:val="00714135"/>
    <w:rsid w:val="00714575"/>
    <w:rsid w:val="00714F02"/>
    <w:rsid w:val="00715044"/>
    <w:rsid w:val="00715841"/>
    <w:rsid w:val="00716B19"/>
    <w:rsid w:val="00716C7F"/>
    <w:rsid w:val="00720D51"/>
    <w:rsid w:val="00721A11"/>
    <w:rsid w:val="00726B71"/>
    <w:rsid w:val="0073096E"/>
    <w:rsid w:val="00730B78"/>
    <w:rsid w:val="007316E8"/>
    <w:rsid w:val="00731AEB"/>
    <w:rsid w:val="007328F5"/>
    <w:rsid w:val="00732E29"/>
    <w:rsid w:val="00733A22"/>
    <w:rsid w:val="0073453D"/>
    <w:rsid w:val="00735D67"/>
    <w:rsid w:val="00737091"/>
    <w:rsid w:val="00737A6C"/>
    <w:rsid w:val="00737C2A"/>
    <w:rsid w:val="007419F1"/>
    <w:rsid w:val="007429BD"/>
    <w:rsid w:val="007444A1"/>
    <w:rsid w:val="00744586"/>
    <w:rsid w:val="00745C62"/>
    <w:rsid w:val="00746080"/>
    <w:rsid w:val="00746D86"/>
    <w:rsid w:val="007477D9"/>
    <w:rsid w:val="007501F3"/>
    <w:rsid w:val="0075103C"/>
    <w:rsid w:val="00753518"/>
    <w:rsid w:val="00755294"/>
    <w:rsid w:val="007611B0"/>
    <w:rsid w:val="00761F44"/>
    <w:rsid w:val="007627C3"/>
    <w:rsid w:val="007632B5"/>
    <w:rsid w:val="007659D8"/>
    <w:rsid w:val="00766206"/>
    <w:rsid w:val="00767CFF"/>
    <w:rsid w:val="00767F43"/>
    <w:rsid w:val="007708E6"/>
    <w:rsid w:val="00772121"/>
    <w:rsid w:val="007721C9"/>
    <w:rsid w:val="007735A7"/>
    <w:rsid w:val="00776100"/>
    <w:rsid w:val="007774C9"/>
    <w:rsid w:val="007806DF"/>
    <w:rsid w:val="00780D5E"/>
    <w:rsid w:val="00780F23"/>
    <w:rsid w:val="00781498"/>
    <w:rsid w:val="0078272B"/>
    <w:rsid w:val="007843B5"/>
    <w:rsid w:val="00786DCC"/>
    <w:rsid w:val="0079034C"/>
    <w:rsid w:val="0079379E"/>
    <w:rsid w:val="00793B74"/>
    <w:rsid w:val="00794C0D"/>
    <w:rsid w:val="00796E1E"/>
    <w:rsid w:val="00796E66"/>
    <w:rsid w:val="0079704D"/>
    <w:rsid w:val="00797E9E"/>
    <w:rsid w:val="007A0D80"/>
    <w:rsid w:val="007A19C2"/>
    <w:rsid w:val="007A1F0C"/>
    <w:rsid w:val="007A5AC9"/>
    <w:rsid w:val="007A6062"/>
    <w:rsid w:val="007A6310"/>
    <w:rsid w:val="007A6F49"/>
    <w:rsid w:val="007A791E"/>
    <w:rsid w:val="007A7E86"/>
    <w:rsid w:val="007A7EF6"/>
    <w:rsid w:val="007B01DC"/>
    <w:rsid w:val="007B2385"/>
    <w:rsid w:val="007B482E"/>
    <w:rsid w:val="007B4EF4"/>
    <w:rsid w:val="007B61B4"/>
    <w:rsid w:val="007B724E"/>
    <w:rsid w:val="007B7B7D"/>
    <w:rsid w:val="007C0226"/>
    <w:rsid w:val="007C09EE"/>
    <w:rsid w:val="007C0E4B"/>
    <w:rsid w:val="007C14D4"/>
    <w:rsid w:val="007C22F0"/>
    <w:rsid w:val="007C3A16"/>
    <w:rsid w:val="007C3A7E"/>
    <w:rsid w:val="007C4D86"/>
    <w:rsid w:val="007C755D"/>
    <w:rsid w:val="007D00FF"/>
    <w:rsid w:val="007D08DD"/>
    <w:rsid w:val="007E05B7"/>
    <w:rsid w:val="007E0FFA"/>
    <w:rsid w:val="007E2085"/>
    <w:rsid w:val="007E271F"/>
    <w:rsid w:val="007E4660"/>
    <w:rsid w:val="007E5B4B"/>
    <w:rsid w:val="007E66CC"/>
    <w:rsid w:val="007E6721"/>
    <w:rsid w:val="007E6B34"/>
    <w:rsid w:val="007E7865"/>
    <w:rsid w:val="007E7FCA"/>
    <w:rsid w:val="007F04FC"/>
    <w:rsid w:val="007F1007"/>
    <w:rsid w:val="007F1091"/>
    <w:rsid w:val="007F15E6"/>
    <w:rsid w:val="007F19A1"/>
    <w:rsid w:val="007F427A"/>
    <w:rsid w:val="007F4296"/>
    <w:rsid w:val="007F596F"/>
    <w:rsid w:val="007F7129"/>
    <w:rsid w:val="007F7466"/>
    <w:rsid w:val="007F7506"/>
    <w:rsid w:val="007F776A"/>
    <w:rsid w:val="00800D4A"/>
    <w:rsid w:val="00801523"/>
    <w:rsid w:val="00802DBE"/>
    <w:rsid w:val="00805651"/>
    <w:rsid w:val="008058E2"/>
    <w:rsid w:val="008065D1"/>
    <w:rsid w:val="00806BD0"/>
    <w:rsid w:val="00806E7D"/>
    <w:rsid w:val="00807263"/>
    <w:rsid w:val="00810F05"/>
    <w:rsid w:val="00811F8F"/>
    <w:rsid w:val="008129F2"/>
    <w:rsid w:val="00812E4B"/>
    <w:rsid w:val="008132B6"/>
    <w:rsid w:val="0081371A"/>
    <w:rsid w:val="008140FA"/>
    <w:rsid w:val="00814946"/>
    <w:rsid w:val="00814D6D"/>
    <w:rsid w:val="008155FA"/>
    <w:rsid w:val="00816104"/>
    <w:rsid w:val="00816288"/>
    <w:rsid w:val="00817DCC"/>
    <w:rsid w:val="00817E85"/>
    <w:rsid w:val="00820321"/>
    <w:rsid w:val="00820402"/>
    <w:rsid w:val="00822225"/>
    <w:rsid w:val="00822D44"/>
    <w:rsid w:val="008238EA"/>
    <w:rsid w:val="008239D2"/>
    <w:rsid w:val="00823B02"/>
    <w:rsid w:val="00825656"/>
    <w:rsid w:val="00826C86"/>
    <w:rsid w:val="008315C4"/>
    <w:rsid w:val="00831F24"/>
    <w:rsid w:val="00833120"/>
    <w:rsid w:val="008342A8"/>
    <w:rsid w:val="008349C9"/>
    <w:rsid w:val="00836382"/>
    <w:rsid w:val="00836407"/>
    <w:rsid w:val="00836421"/>
    <w:rsid w:val="00836484"/>
    <w:rsid w:val="008372E0"/>
    <w:rsid w:val="00837DD8"/>
    <w:rsid w:val="008400BF"/>
    <w:rsid w:val="008404DF"/>
    <w:rsid w:val="008414F7"/>
    <w:rsid w:val="008424F8"/>
    <w:rsid w:val="0084287A"/>
    <w:rsid w:val="008430CD"/>
    <w:rsid w:val="008448F7"/>
    <w:rsid w:val="00847489"/>
    <w:rsid w:val="00851710"/>
    <w:rsid w:val="00851AA5"/>
    <w:rsid w:val="008523C7"/>
    <w:rsid w:val="00853F5F"/>
    <w:rsid w:val="0085559F"/>
    <w:rsid w:val="00856654"/>
    <w:rsid w:val="0086223B"/>
    <w:rsid w:val="0086286D"/>
    <w:rsid w:val="00862893"/>
    <w:rsid w:val="00864C34"/>
    <w:rsid w:val="008654AE"/>
    <w:rsid w:val="00865F51"/>
    <w:rsid w:val="00867473"/>
    <w:rsid w:val="008714C4"/>
    <w:rsid w:val="00872E08"/>
    <w:rsid w:val="00874414"/>
    <w:rsid w:val="008745A7"/>
    <w:rsid w:val="008769F4"/>
    <w:rsid w:val="00876A81"/>
    <w:rsid w:val="008771B5"/>
    <w:rsid w:val="008772AF"/>
    <w:rsid w:val="0088037D"/>
    <w:rsid w:val="00881796"/>
    <w:rsid w:val="00881ADC"/>
    <w:rsid w:val="008824B2"/>
    <w:rsid w:val="0088322E"/>
    <w:rsid w:val="00884709"/>
    <w:rsid w:val="0088543B"/>
    <w:rsid w:val="00886A4B"/>
    <w:rsid w:val="00886C59"/>
    <w:rsid w:val="0088721A"/>
    <w:rsid w:val="008872C9"/>
    <w:rsid w:val="008901A7"/>
    <w:rsid w:val="0089158F"/>
    <w:rsid w:val="00895FBE"/>
    <w:rsid w:val="008972B9"/>
    <w:rsid w:val="008A027B"/>
    <w:rsid w:val="008A0C70"/>
    <w:rsid w:val="008A0D41"/>
    <w:rsid w:val="008A14DD"/>
    <w:rsid w:val="008A2038"/>
    <w:rsid w:val="008A28B8"/>
    <w:rsid w:val="008A44A1"/>
    <w:rsid w:val="008A4B9E"/>
    <w:rsid w:val="008A6E25"/>
    <w:rsid w:val="008A7275"/>
    <w:rsid w:val="008B013C"/>
    <w:rsid w:val="008B01AD"/>
    <w:rsid w:val="008B1A4B"/>
    <w:rsid w:val="008B3E43"/>
    <w:rsid w:val="008B4A59"/>
    <w:rsid w:val="008B5918"/>
    <w:rsid w:val="008C044C"/>
    <w:rsid w:val="008C0D44"/>
    <w:rsid w:val="008C0E16"/>
    <w:rsid w:val="008C1EE2"/>
    <w:rsid w:val="008C4749"/>
    <w:rsid w:val="008C4956"/>
    <w:rsid w:val="008C4AE9"/>
    <w:rsid w:val="008C4BA9"/>
    <w:rsid w:val="008C4F23"/>
    <w:rsid w:val="008C5475"/>
    <w:rsid w:val="008C6E55"/>
    <w:rsid w:val="008C6EB2"/>
    <w:rsid w:val="008C77C1"/>
    <w:rsid w:val="008D00BD"/>
    <w:rsid w:val="008D2D10"/>
    <w:rsid w:val="008D4F85"/>
    <w:rsid w:val="008D52B3"/>
    <w:rsid w:val="008D59E6"/>
    <w:rsid w:val="008D6115"/>
    <w:rsid w:val="008D62D0"/>
    <w:rsid w:val="008D7B27"/>
    <w:rsid w:val="008E00BC"/>
    <w:rsid w:val="008E1529"/>
    <w:rsid w:val="008E1EE9"/>
    <w:rsid w:val="008E2894"/>
    <w:rsid w:val="008E2B8E"/>
    <w:rsid w:val="008E37B0"/>
    <w:rsid w:val="008E4FCC"/>
    <w:rsid w:val="008E554A"/>
    <w:rsid w:val="008E5C08"/>
    <w:rsid w:val="008E5DE3"/>
    <w:rsid w:val="008E64E2"/>
    <w:rsid w:val="008E6791"/>
    <w:rsid w:val="008E69A2"/>
    <w:rsid w:val="008E6C46"/>
    <w:rsid w:val="008F3610"/>
    <w:rsid w:val="008F3FB1"/>
    <w:rsid w:val="008F42BC"/>
    <w:rsid w:val="008F54D8"/>
    <w:rsid w:val="008F557C"/>
    <w:rsid w:val="008F56B7"/>
    <w:rsid w:val="008F62BE"/>
    <w:rsid w:val="008F68F4"/>
    <w:rsid w:val="008F77F5"/>
    <w:rsid w:val="00900605"/>
    <w:rsid w:val="00900743"/>
    <w:rsid w:val="009012AB"/>
    <w:rsid w:val="0090410B"/>
    <w:rsid w:val="00904636"/>
    <w:rsid w:val="009049F2"/>
    <w:rsid w:val="00904C9A"/>
    <w:rsid w:val="00904FB4"/>
    <w:rsid w:val="0090542B"/>
    <w:rsid w:val="009064B5"/>
    <w:rsid w:val="0090770A"/>
    <w:rsid w:val="009077AC"/>
    <w:rsid w:val="00910CA5"/>
    <w:rsid w:val="009117E9"/>
    <w:rsid w:val="00911C7F"/>
    <w:rsid w:val="00912CED"/>
    <w:rsid w:val="00913563"/>
    <w:rsid w:val="00914B5B"/>
    <w:rsid w:val="009156E9"/>
    <w:rsid w:val="00917770"/>
    <w:rsid w:val="00917F11"/>
    <w:rsid w:val="00921234"/>
    <w:rsid w:val="00924537"/>
    <w:rsid w:val="00925C7C"/>
    <w:rsid w:val="00925FA2"/>
    <w:rsid w:val="00927CAE"/>
    <w:rsid w:val="00930DBF"/>
    <w:rsid w:val="00930EB4"/>
    <w:rsid w:val="009311C7"/>
    <w:rsid w:val="00931819"/>
    <w:rsid w:val="00931EBC"/>
    <w:rsid w:val="0093345B"/>
    <w:rsid w:val="00933AC8"/>
    <w:rsid w:val="00934DE0"/>
    <w:rsid w:val="00934F2D"/>
    <w:rsid w:val="0093680B"/>
    <w:rsid w:val="0093753C"/>
    <w:rsid w:val="0094052A"/>
    <w:rsid w:val="0094085F"/>
    <w:rsid w:val="0094128C"/>
    <w:rsid w:val="0094140B"/>
    <w:rsid w:val="00941B0E"/>
    <w:rsid w:val="00942701"/>
    <w:rsid w:val="00942D41"/>
    <w:rsid w:val="0094353B"/>
    <w:rsid w:val="009465AB"/>
    <w:rsid w:val="00946A2F"/>
    <w:rsid w:val="00946DB5"/>
    <w:rsid w:val="00946DD5"/>
    <w:rsid w:val="009472FF"/>
    <w:rsid w:val="00950CD2"/>
    <w:rsid w:val="009514A3"/>
    <w:rsid w:val="00951C84"/>
    <w:rsid w:val="00952335"/>
    <w:rsid w:val="00952824"/>
    <w:rsid w:val="00952C20"/>
    <w:rsid w:val="00954AA7"/>
    <w:rsid w:val="00955227"/>
    <w:rsid w:val="009565D2"/>
    <w:rsid w:val="00956F1A"/>
    <w:rsid w:val="009570DA"/>
    <w:rsid w:val="0096082B"/>
    <w:rsid w:val="009618C9"/>
    <w:rsid w:val="00966244"/>
    <w:rsid w:val="0096716F"/>
    <w:rsid w:val="00967596"/>
    <w:rsid w:val="00967FC2"/>
    <w:rsid w:val="00970727"/>
    <w:rsid w:val="009710A6"/>
    <w:rsid w:val="00972C0F"/>
    <w:rsid w:val="0097334A"/>
    <w:rsid w:val="009733F3"/>
    <w:rsid w:val="00973DEF"/>
    <w:rsid w:val="009749B4"/>
    <w:rsid w:val="00976376"/>
    <w:rsid w:val="009768AF"/>
    <w:rsid w:val="009837C5"/>
    <w:rsid w:val="009860EA"/>
    <w:rsid w:val="00986A64"/>
    <w:rsid w:val="00987D8C"/>
    <w:rsid w:val="00990031"/>
    <w:rsid w:val="00990AD8"/>
    <w:rsid w:val="009910B6"/>
    <w:rsid w:val="009910F9"/>
    <w:rsid w:val="00991944"/>
    <w:rsid w:val="00992F4F"/>
    <w:rsid w:val="0099351B"/>
    <w:rsid w:val="00994203"/>
    <w:rsid w:val="00994899"/>
    <w:rsid w:val="00994D6A"/>
    <w:rsid w:val="00994F0B"/>
    <w:rsid w:val="00996073"/>
    <w:rsid w:val="00996506"/>
    <w:rsid w:val="00997345"/>
    <w:rsid w:val="00997B10"/>
    <w:rsid w:val="00997C71"/>
    <w:rsid w:val="009A1318"/>
    <w:rsid w:val="009A154B"/>
    <w:rsid w:val="009A4057"/>
    <w:rsid w:val="009A5B51"/>
    <w:rsid w:val="009A5CF6"/>
    <w:rsid w:val="009A744D"/>
    <w:rsid w:val="009B0181"/>
    <w:rsid w:val="009B06A4"/>
    <w:rsid w:val="009B0D7A"/>
    <w:rsid w:val="009B1200"/>
    <w:rsid w:val="009B1911"/>
    <w:rsid w:val="009B25DA"/>
    <w:rsid w:val="009B2690"/>
    <w:rsid w:val="009B270B"/>
    <w:rsid w:val="009B2DF2"/>
    <w:rsid w:val="009B4D75"/>
    <w:rsid w:val="009B6EFE"/>
    <w:rsid w:val="009B75EB"/>
    <w:rsid w:val="009B7753"/>
    <w:rsid w:val="009B7E30"/>
    <w:rsid w:val="009C15A7"/>
    <w:rsid w:val="009C167C"/>
    <w:rsid w:val="009C2072"/>
    <w:rsid w:val="009C2469"/>
    <w:rsid w:val="009C4167"/>
    <w:rsid w:val="009C443A"/>
    <w:rsid w:val="009C6053"/>
    <w:rsid w:val="009C7824"/>
    <w:rsid w:val="009C7CD6"/>
    <w:rsid w:val="009C7FDA"/>
    <w:rsid w:val="009D04AE"/>
    <w:rsid w:val="009D0AB7"/>
    <w:rsid w:val="009D1C77"/>
    <w:rsid w:val="009D3102"/>
    <w:rsid w:val="009D4ACB"/>
    <w:rsid w:val="009D4CC4"/>
    <w:rsid w:val="009D4E37"/>
    <w:rsid w:val="009D55D0"/>
    <w:rsid w:val="009D5754"/>
    <w:rsid w:val="009D5D28"/>
    <w:rsid w:val="009D7194"/>
    <w:rsid w:val="009D733E"/>
    <w:rsid w:val="009D7B10"/>
    <w:rsid w:val="009D7E83"/>
    <w:rsid w:val="009E22B6"/>
    <w:rsid w:val="009E501D"/>
    <w:rsid w:val="009E57F7"/>
    <w:rsid w:val="009E6AFD"/>
    <w:rsid w:val="009E7288"/>
    <w:rsid w:val="009E75E7"/>
    <w:rsid w:val="009E796E"/>
    <w:rsid w:val="009F0666"/>
    <w:rsid w:val="009F1577"/>
    <w:rsid w:val="009F334F"/>
    <w:rsid w:val="009F3A82"/>
    <w:rsid w:val="009F5106"/>
    <w:rsid w:val="009F5638"/>
    <w:rsid w:val="009F5998"/>
    <w:rsid w:val="009F6E13"/>
    <w:rsid w:val="009F6F5F"/>
    <w:rsid w:val="00A00008"/>
    <w:rsid w:val="00A0001D"/>
    <w:rsid w:val="00A03D05"/>
    <w:rsid w:val="00A041D0"/>
    <w:rsid w:val="00A05449"/>
    <w:rsid w:val="00A055E0"/>
    <w:rsid w:val="00A06747"/>
    <w:rsid w:val="00A06D3A"/>
    <w:rsid w:val="00A1075D"/>
    <w:rsid w:val="00A108D6"/>
    <w:rsid w:val="00A10F6F"/>
    <w:rsid w:val="00A1159F"/>
    <w:rsid w:val="00A1202E"/>
    <w:rsid w:val="00A129F6"/>
    <w:rsid w:val="00A12F4F"/>
    <w:rsid w:val="00A13B06"/>
    <w:rsid w:val="00A13B20"/>
    <w:rsid w:val="00A172AE"/>
    <w:rsid w:val="00A173D7"/>
    <w:rsid w:val="00A203FF"/>
    <w:rsid w:val="00A21474"/>
    <w:rsid w:val="00A2189A"/>
    <w:rsid w:val="00A21986"/>
    <w:rsid w:val="00A22C0D"/>
    <w:rsid w:val="00A25987"/>
    <w:rsid w:val="00A260AE"/>
    <w:rsid w:val="00A2636E"/>
    <w:rsid w:val="00A26B02"/>
    <w:rsid w:val="00A273FD"/>
    <w:rsid w:val="00A27B82"/>
    <w:rsid w:val="00A305CF"/>
    <w:rsid w:val="00A30F06"/>
    <w:rsid w:val="00A30F30"/>
    <w:rsid w:val="00A30F5C"/>
    <w:rsid w:val="00A31331"/>
    <w:rsid w:val="00A3342B"/>
    <w:rsid w:val="00A33717"/>
    <w:rsid w:val="00A34BFA"/>
    <w:rsid w:val="00A359B4"/>
    <w:rsid w:val="00A36763"/>
    <w:rsid w:val="00A371B8"/>
    <w:rsid w:val="00A40ABB"/>
    <w:rsid w:val="00A41873"/>
    <w:rsid w:val="00A4251F"/>
    <w:rsid w:val="00A42E60"/>
    <w:rsid w:val="00A430F9"/>
    <w:rsid w:val="00A43E02"/>
    <w:rsid w:val="00A444AD"/>
    <w:rsid w:val="00A44A08"/>
    <w:rsid w:val="00A45661"/>
    <w:rsid w:val="00A45EC3"/>
    <w:rsid w:val="00A46928"/>
    <w:rsid w:val="00A46DBA"/>
    <w:rsid w:val="00A47FB0"/>
    <w:rsid w:val="00A50C6F"/>
    <w:rsid w:val="00A50F44"/>
    <w:rsid w:val="00A5176B"/>
    <w:rsid w:val="00A51E5E"/>
    <w:rsid w:val="00A52CFC"/>
    <w:rsid w:val="00A52E8A"/>
    <w:rsid w:val="00A5344D"/>
    <w:rsid w:val="00A53833"/>
    <w:rsid w:val="00A5402F"/>
    <w:rsid w:val="00A54490"/>
    <w:rsid w:val="00A5544B"/>
    <w:rsid w:val="00A56EB7"/>
    <w:rsid w:val="00A576EB"/>
    <w:rsid w:val="00A57BD3"/>
    <w:rsid w:val="00A60A52"/>
    <w:rsid w:val="00A63319"/>
    <w:rsid w:val="00A654D1"/>
    <w:rsid w:val="00A66054"/>
    <w:rsid w:val="00A6764F"/>
    <w:rsid w:val="00A67A6B"/>
    <w:rsid w:val="00A67DE9"/>
    <w:rsid w:val="00A70240"/>
    <w:rsid w:val="00A70346"/>
    <w:rsid w:val="00A70DF9"/>
    <w:rsid w:val="00A70F01"/>
    <w:rsid w:val="00A713FF"/>
    <w:rsid w:val="00A72522"/>
    <w:rsid w:val="00A72D0E"/>
    <w:rsid w:val="00A72DBE"/>
    <w:rsid w:val="00A75131"/>
    <w:rsid w:val="00A75325"/>
    <w:rsid w:val="00A75C62"/>
    <w:rsid w:val="00A77738"/>
    <w:rsid w:val="00A80032"/>
    <w:rsid w:val="00A814AC"/>
    <w:rsid w:val="00A818D4"/>
    <w:rsid w:val="00A820C0"/>
    <w:rsid w:val="00A82B82"/>
    <w:rsid w:val="00A83B50"/>
    <w:rsid w:val="00A84B44"/>
    <w:rsid w:val="00A8523C"/>
    <w:rsid w:val="00A85F29"/>
    <w:rsid w:val="00A873A6"/>
    <w:rsid w:val="00A87FDE"/>
    <w:rsid w:val="00A91BDC"/>
    <w:rsid w:val="00A91D78"/>
    <w:rsid w:val="00A926D5"/>
    <w:rsid w:val="00A9370B"/>
    <w:rsid w:val="00A93C16"/>
    <w:rsid w:val="00A93C76"/>
    <w:rsid w:val="00A9409B"/>
    <w:rsid w:val="00A9426B"/>
    <w:rsid w:val="00A96C75"/>
    <w:rsid w:val="00A97187"/>
    <w:rsid w:val="00A9743E"/>
    <w:rsid w:val="00A97AD0"/>
    <w:rsid w:val="00AA025F"/>
    <w:rsid w:val="00AA19CE"/>
    <w:rsid w:val="00AA6282"/>
    <w:rsid w:val="00AB023C"/>
    <w:rsid w:val="00AB2B71"/>
    <w:rsid w:val="00AB2E27"/>
    <w:rsid w:val="00AB3042"/>
    <w:rsid w:val="00AB3072"/>
    <w:rsid w:val="00AB326B"/>
    <w:rsid w:val="00AB71AE"/>
    <w:rsid w:val="00AC089E"/>
    <w:rsid w:val="00AC4395"/>
    <w:rsid w:val="00AC50A5"/>
    <w:rsid w:val="00AC533C"/>
    <w:rsid w:val="00AC5638"/>
    <w:rsid w:val="00AD113C"/>
    <w:rsid w:val="00AD15BC"/>
    <w:rsid w:val="00AD1BB9"/>
    <w:rsid w:val="00AD243C"/>
    <w:rsid w:val="00AD2CDA"/>
    <w:rsid w:val="00AD2F4D"/>
    <w:rsid w:val="00AE1043"/>
    <w:rsid w:val="00AE215E"/>
    <w:rsid w:val="00AE2ED1"/>
    <w:rsid w:val="00AE320D"/>
    <w:rsid w:val="00AE33DD"/>
    <w:rsid w:val="00AE35E0"/>
    <w:rsid w:val="00AE4340"/>
    <w:rsid w:val="00AE48BD"/>
    <w:rsid w:val="00AE5456"/>
    <w:rsid w:val="00AE5D08"/>
    <w:rsid w:val="00AE6CAF"/>
    <w:rsid w:val="00AE6D05"/>
    <w:rsid w:val="00AE6DDD"/>
    <w:rsid w:val="00AE6F70"/>
    <w:rsid w:val="00AF1480"/>
    <w:rsid w:val="00AF18A1"/>
    <w:rsid w:val="00AF247F"/>
    <w:rsid w:val="00AF3CE6"/>
    <w:rsid w:val="00AF4289"/>
    <w:rsid w:val="00AF4E3C"/>
    <w:rsid w:val="00AF5791"/>
    <w:rsid w:val="00AF6127"/>
    <w:rsid w:val="00AF7BE8"/>
    <w:rsid w:val="00B00BB0"/>
    <w:rsid w:val="00B0198F"/>
    <w:rsid w:val="00B03F2E"/>
    <w:rsid w:val="00B043C8"/>
    <w:rsid w:val="00B04FDC"/>
    <w:rsid w:val="00B06BE8"/>
    <w:rsid w:val="00B07131"/>
    <w:rsid w:val="00B072BB"/>
    <w:rsid w:val="00B07A73"/>
    <w:rsid w:val="00B10521"/>
    <w:rsid w:val="00B10F5F"/>
    <w:rsid w:val="00B11D64"/>
    <w:rsid w:val="00B13B4E"/>
    <w:rsid w:val="00B15E42"/>
    <w:rsid w:val="00B22644"/>
    <w:rsid w:val="00B22E93"/>
    <w:rsid w:val="00B249E3"/>
    <w:rsid w:val="00B256AF"/>
    <w:rsid w:val="00B262C6"/>
    <w:rsid w:val="00B2681E"/>
    <w:rsid w:val="00B26F3B"/>
    <w:rsid w:val="00B3098C"/>
    <w:rsid w:val="00B31847"/>
    <w:rsid w:val="00B32111"/>
    <w:rsid w:val="00B324A5"/>
    <w:rsid w:val="00B3328B"/>
    <w:rsid w:val="00B335BE"/>
    <w:rsid w:val="00B36772"/>
    <w:rsid w:val="00B36AEF"/>
    <w:rsid w:val="00B37887"/>
    <w:rsid w:val="00B40DBC"/>
    <w:rsid w:val="00B41D51"/>
    <w:rsid w:val="00B4447C"/>
    <w:rsid w:val="00B44A4B"/>
    <w:rsid w:val="00B459B8"/>
    <w:rsid w:val="00B461CC"/>
    <w:rsid w:val="00B46F97"/>
    <w:rsid w:val="00B47925"/>
    <w:rsid w:val="00B51D96"/>
    <w:rsid w:val="00B5261F"/>
    <w:rsid w:val="00B52910"/>
    <w:rsid w:val="00B52E7F"/>
    <w:rsid w:val="00B52F3E"/>
    <w:rsid w:val="00B54361"/>
    <w:rsid w:val="00B55204"/>
    <w:rsid w:val="00B570F3"/>
    <w:rsid w:val="00B613A7"/>
    <w:rsid w:val="00B61546"/>
    <w:rsid w:val="00B63597"/>
    <w:rsid w:val="00B646D6"/>
    <w:rsid w:val="00B65750"/>
    <w:rsid w:val="00B668C6"/>
    <w:rsid w:val="00B67783"/>
    <w:rsid w:val="00B67BBB"/>
    <w:rsid w:val="00B67CA5"/>
    <w:rsid w:val="00B74F66"/>
    <w:rsid w:val="00B81189"/>
    <w:rsid w:val="00B8142D"/>
    <w:rsid w:val="00B81D1A"/>
    <w:rsid w:val="00B83289"/>
    <w:rsid w:val="00B8446D"/>
    <w:rsid w:val="00B8459B"/>
    <w:rsid w:val="00B849A7"/>
    <w:rsid w:val="00B84C63"/>
    <w:rsid w:val="00B84D20"/>
    <w:rsid w:val="00B850B4"/>
    <w:rsid w:val="00B853DB"/>
    <w:rsid w:val="00B87C9F"/>
    <w:rsid w:val="00B90498"/>
    <w:rsid w:val="00B916CA"/>
    <w:rsid w:val="00B9198E"/>
    <w:rsid w:val="00B91FD0"/>
    <w:rsid w:val="00B92056"/>
    <w:rsid w:val="00B923DB"/>
    <w:rsid w:val="00B93D62"/>
    <w:rsid w:val="00B96760"/>
    <w:rsid w:val="00B96C07"/>
    <w:rsid w:val="00B96F05"/>
    <w:rsid w:val="00B97214"/>
    <w:rsid w:val="00BA0A49"/>
    <w:rsid w:val="00BA1546"/>
    <w:rsid w:val="00BA2AB4"/>
    <w:rsid w:val="00BA2C8A"/>
    <w:rsid w:val="00BA4DD3"/>
    <w:rsid w:val="00BA5207"/>
    <w:rsid w:val="00BA52C0"/>
    <w:rsid w:val="00BA5A89"/>
    <w:rsid w:val="00BA5F14"/>
    <w:rsid w:val="00BA62A2"/>
    <w:rsid w:val="00BA6AFF"/>
    <w:rsid w:val="00BB07ED"/>
    <w:rsid w:val="00BB184E"/>
    <w:rsid w:val="00BB1F3E"/>
    <w:rsid w:val="00BB2A92"/>
    <w:rsid w:val="00BB309E"/>
    <w:rsid w:val="00BB4132"/>
    <w:rsid w:val="00BB4F5A"/>
    <w:rsid w:val="00BB5D6C"/>
    <w:rsid w:val="00BB6502"/>
    <w:rsid w:val="00BB6FE4"/>
    <w:rsid w:val="00BB715D"/>
    <w:rsid w:val="00BB74DB"/>
    <w:rsid w:val="00BB7D7B"/>
    <w:rsid w:val="00BC1FFE"/>
    <w:rsid w:val="00BC2FF1"/>
    <w:rsid w:val="00BC333A"/>
    <w:rsid w:val="00BC3D4D"/>
    <w:rsid w:val="00BC43E0"/>
    <w:rsid w:val="00BC56E5"/>
    <w:rsid w:val="00BC59A3"/>
    <w:rsid w:val="00BC6067"/>
    <w:rsid w:val="00BC6117"/>
    <w:rsid w:val="00BC7CA7"/>
    <w:rsid w:val="00BD0C66"/>
    <w:rsid w:val="00BD672C"/>
    <w:rsid w:val="00BD6FC7"/>
    <w:rsid w:val="00BE050E"/>
    <w:rsid w:val="00BE0AC9"/>
    <w:rsid w:val="00BE17B5"/>
    <w:rsid w:val="00BE4087"/>
    <w:rsid w:val="00BE5FE2"/>
    <w:rsid w:val="00BE60BE"/>
    <w:rsid w:val="00BF16FA"/>
    <w:rsid w:val="00BF1D6C"/>
    <w:rsid w:val="00BF225E"/>
    <w:rsid w:val="00BF2445"/>
    <w:rsid w:val="00BF260E"/>
    <w:rsid w:val="00BF2CC8"/>
    <w:rsid w:val="00BF31DF"/>
    <w:rsid w:val="00BF4759"/>
    <w:rsid w:val="00BF5F58"/>
    <w:rsid w:val="00BF621D"/>
    <w:rsid w:val="00BF67AA"/>
    <w:rsid w:val="00BF6CD2"/>
    <w:rsid w:val="00C02DCD"/>
    <w:rsid w:val="00C0377C"/>
    <w:rsid w:val="00C05F7A"/>
    <w:rsid w:val="00C07F3B"/>
    <w:rsid w:val="00C10270"/>
    <w:rsid w:val="00C10BB5"/>
    <w:rsid w:val="00C1131A"/>
    <w:rsid w:val="00C11A69"/>
    <w:rsid w:val="00C11DFC"/>
    <w:rsid w:val="00C13590"/>
    <w:rsid w:val="00C15A32"/>
    <w:rsid w:val="00C16DA3"/>
    <w:rsid w:val="00C176A2"/>
    <w:rsid w:val="00C2150C"/>
    <w:rsid w:val="00C222C5"/>
    <w:rsid w:val="00C230FC"/>
    <w:rsid w:val="00C23518"/>
    <w:rsid w:val="00C23B4F"/>
    <w:rsid w:val="00C24D5C"/>
    <w:rsid w:val="00C25341"/>
    <w:rsid w:val="00C26526"/>
    <w:rsid w:val="00C265D5"/>
    <w:rsid w:val="00C26EE0"/>
    <w:rsid w:val="00C27825"/>
    <w:rsid w:val="00C27D9A"/>
    <w:rsid w:val="00C30FA4"/>
    <w:rsid w:val="00C316FB"/>
    <w:rsid w:val="00C31EA2"/>
    <w:rsid w:val="00C325E4"/>
    <w:rsid w:val="00C33B11"/>
    <w:rsid w:val="00C352C3"/>
    <w:rsid w:val="00C35BDA"/>
    <w:rsid w:val="00C37C69"/>
    <w:rsid w:val="00C37CAA"/>
    <w:rsid w:val="00C4138C"/>
    <w:rsid w:val="00C4195A"/>
    <w:rsid w:val="00C4228E"/>
    <w:rsid w:val="00C441AD"/>
    <w:rsid w:val="00C454DF"/>
    <w:rsid w:val="00C459B6"/>
    <w:rsid w:val="00C45E62"/>
    <w:rsid w:val="00C5003F"/>
    <w:rsid w:val="00C51B92"/>
    <w:rsid w:val="00C524DA"/>
    <w:rsid w:val="00C532D7"/>
    <w:rsid w:val="00C53CB2"/>
    <w:rsid w:val="00C57DCF"/>
    <w:rsid w:val="00C603CE"/>
    <w:rsid w:val="00C60EBC"/>
    <w:rsid w:val="00C61636"/>
    <w:rsid w:val="00C62299"/>
    <w:rsid w:val="00C642B4"/>
    <w:rsid w:val="00C64715"/>
    <w:rsid w:val="00C64C58"/>
    <w:rsid w:val="00C657DB"/>
    <w:rsid w:val="00C66912"/>
    <w:rsid w:val="00C71745"/>
    <w:rsid w:val="00C72581"/>
    <w:rsid w:val="00C727AC"/>
    <w:rsid w:val="00C72D5F"/>
    <w:rsid w:val="00C7314F"/>
    <w:rsid w:val="00C73319"/>
    <w:rsid w:val="00C7372D"/>
    <w:rsid w:val="00C73CF0"/>
    <w:rsid w:val="00C74CDF"/>
    <w:rsid w:val="00C805A6"/>
    <w:rsid w:val="00C80DC4"/>
    <w:rsid w:val="00C80E71"/>
    <w:rsid w:val="00C817FB"/>
    <w:rsid w:val="00C81F2D"/>
    <w:rsid w:val="00C84739"/>
    <w:rsid w:val="00C84D17"/>
    <w:rsid w:val="00C85622"/>
    <w:rsid w:val="00C85E67"/>
    <w:rsid w:val="00C86745"/>
    <w:rsid w:val="00C86F6D"/>
    <w:rsid w:val="00C872AF"/>
    <w:rsid w:val="00C90233"/>
    <w:rsid w:val="00C917CB"/>
    <w:rsid w:val="00C92223"/>
    <w:rsid w:val="00C92490"/>
    <w:rsid w:val="00C92764"/>
    <w:rsid w:val="00C92C55"/>
    <w:rsid w:val="00C93FEC"/>
    <w:rsid w:val="00C94FD5"/>
    <w:rsid w:val="00C96AEA"/>
    <w:rsid w:val="00C97387"/>
    <w:rsid w:val="00C974D7"/>
    <w:rsid w:val="00C97F61"/>
    <w:rsid w:val="00CA0A2A"/>
    <w:rsid w:val="00CA0B4D"/>
    <w:rsid w:val="00CA19FA"/>
    <w:rsid w:val="00CA1AD8"/>
    <w:rsid w:val="00CA1CDD"/>
    <w:rsid w:val="00CA2715"/>
    <w:rsid w:val="00CA44ED"/>
    <w:rsid w:val="00CA4CDB"/>
    <w:rsid w:val="00CA4F40"/>
    <w:rsid w:val="00CA59C3"/>
    <w:rsid w:val="00CA6061"/>
    <w:rsid w:val="00CB0BCC"/>
    <w:rsid w:val="00CB1733"/>
    <w:rsid w:val="00CB2458"/>
    <w:rsid w:val="00CB2E54"/>
    <w:rsid w:val="00CB45A0"/>
    <w:rsid w:val="00CC032D"/>
    <w:rsid w:val="00CC2DDD"/>
    <w:rsid w:val="00CC3D90"/>
    <w:rsid w:val="00CC50AE"/>
    <w:rsid w:val="00CD0ACB"/>
    <w:rsid w:val="00CD0E60"/>
    <w:rsid w:val="00CD23E0"/>
    <w:rsid w:val="00CD24EA"/>
    <w:rsid w:val="00CD2B6C"/>
    <w:rsid w:val="00CD569B"/>
    <w:rsid w:val="00CD583A"/>
    <w:rsid w:val="00CD6310"/>
    <w:rsid w:val="00CD668C"/>
    <w:rsid w:val="00CE5CF1"/>
    <w:rsid w:val="00CE5F26"/>
    <w:rsid w:val="00CE63F4"/>
    <w:rsid w:val="00CE6B9C"/>
    <w:rsid w:val="00CF08C8"/>
    <w:rsid w:val="00CF116C"/>
    <w:rsid w:val="00CF13F9"/>
    <w:rsid w:val="00CF1677"/>
    <w:rsid w:val="00CF2CD6"/>
    <w:rsid w:val="00CF2DB6"/>
    <w:rsid w:val="00CF375F"/>
    <w:rsid w:val="00CF3A78"/>
    <w:rsid w:val="00CF5417"/>
    <w:rsid w:val="00CF5F43"/>
    <w:rsid w:val="00CF62E5"/>
    <w:rsid w:val="00CF76F5"/>
    <w:rsid w:val="00D00088"/>
    <w:rsid w:val="00D00D7E"/>
    <w:rsid w:val="00D03CB5"/>
    <w:rsid w:val="00D03F07"/>
    <w:rsid w:val="00D0494B"/>
    <w:rsid w:val="00D04CB0"/>
    <w:rsid w:val="00D106B4"/>
    <w:rsid w:val="00D10D13"/>
    <w:rsid w:val="00D12E6C"/>
    <w:rsid w:val="00D152D9"/>
    <w:rsid w:val="00D155EB"/>
    <w:rsid w:val="00D16DF7"/>
    <w:rsid w:val="00D20D85"/>
    <w:rsid w:val="00D227DA"/>
    <w:rsid w:val="00D23053"/>
    <w:rsid w:val="00D24BB0"/>
    <w:rsid w:val="00D24F85"/>
    <w:rsid w:val="00D25E16"/>
    <w:rsid w:val="00D30399"/>
    <w:rsid w:val="00D30F13"/>
    <w:rsid w:val="00D357BA"/>
    <w:rsid w:val="00D3688B"/>
    <w:rsid w:val="00D36E3C"/>
    <w:rsid w:val="00D37303"/>
    <w:rsid w:val="00D378D4"/>
    <w:rsid w:val="00D37C3B"/>
    <w:rsid w:val="00D37FD8"/>
    <w:rsid w:val="00D40FEA"/>
    <w:rsid w:val="00D43AEA"/>
    <w:rsid w:val="00D44364"/>
    <w:rsid w:val="00D45039"/>
    <w:rsid w:val="00D451C5"/>
    <w:rsid w:val="00D45416"/>
    <w:rsid w:val="00D45696"/>
    <w:rsid w:val="00D47BE0"/>
    <w:rsid w:val="00D47DE7"/>
    <w:rsid w:val="00D50CFC"/>
    <w:rsid w:val="00D5298C"/>
    <w:rsid w:val="00D54476"/>
    <w:rsid w:val="00D55981"/>
    <w:rsid w:val="00D60383"/>
    <w:rsid w:val="00D623D4"/>
    <w:rsid w:val="00D63DB7"/>
    <w:rsid w:val="00D641FF"/>
    <w:rsid w:val="00D66074"/>
    <w:rsid w:val="00D674D4"/>
    <w:rsid w:val="00D70592"/>
    <w:rsid w:val="00D708E9"/>
    <w:rsid w:val="00D7092B"/>
    <w:rsid w:val="00D72CE4"/>
    <w:rsid w:val="00D7481A"/>
    <w:rsid w:val="00D75F66"/>
    <w:rsid w:val="00D7702D"/>
    <w:rsid w:val="00D7720E"/>
    <w:rsid w:val="00D7746A"/>
    <w:rsid w:val="00D77B98"/>
    <w:rsid w:val="00D81366"/>
    <w:rsid w:val="00D81968"/>
    <w:rsid w:val="00D81C13"/>
    <w:rsid w:val="00D829C7"/>
    <w:rsid w:val="00D83CAE"/>
    <w:rsid w:val="00D84544"/>
    <w:rsid w:val="00D851C7"/>
    <w:rsid w:val="00D85847"/>
    <w:rsid w:val="00D866E1"/>
    <w:rsid w:val="00D86B1B"/>
    <w:rsid w:val="00D86E3E"/>
    <w:rsid w:val="00D92CB1"/>
    <w:rsid w:val="00D94058"/>
    <w:rsid w:val="00D946FC"/>
    <w:rsid w:val="00D94A2B"/>
    <w:rsid w:val="00D9559B"/>
    <w:rsid w:val="00D95DCA"/>
    <w:rsid w:val="00D96601"/>
    <w:rsid w:val="00D974C1"/>
    <w:rsid w:val="00D97D2E"/>
    <w:rsid w:val="00DA059F"/>
    <w:rsid w:val="00DA2B4B"/>
    <w:rsid w:val="00DA34FC"/>
    <w:rsid w:val="00DA4549"/>
    <w:rsid w:val="00DA50DD"/>
    <w:rsid w:val="00DA51DB"/>
    <w:rsid w:val="00DA59B0"/>
    <w:rsid w:val="00DA779A"/>
    <w:rsid w:val="00DA7C67"/>
    <w:rsid w:val="00DB0995"/>
    <w:rsid w:val="00DB171C"/>
    <w:rsid w:val="00DB2071"/>
    <w:rsid w:val="00DB2701"/>
    <w:rsid w:val="00DB2A7A"/>
    <w:rsid w:val="00DB4BE7"/>
    <w:rsid w:val="00DB50A5"/>
    <w:rsid w:val="00DB5183"/>
    <w:rsid w:val="00DB703D"/>
    <w:rsid w:val="00DB73DC"/>
    <w:rsid w:val="00DC2B43"/>
    <w:rsid w:val="00DC341A"/>
    <w:rsid w:val="00DC4C0B"/>
    <w:rsid w:val="00DC5210"/>
    <w:rsid w:val="00DC5E5B"/>
    <w:rsid w:val="00DC7192"/>
    <w:rsid w:val="00DD021A"/>
    <w:rsid w:val="00DD0732"/>
    <w:rsid w:val="00DD1457"/>
    <w:rsid w:val="00DD3F77"/>
    <w:rsid w:val="00DD4825"/>
    <w:rsid w:val="00DD4997"/>
    <w:rsid w:val="00DD6404"/>
    <w:rsid w:val="00DD7A47"/>
    <w:rsid w:val="00DE0084"/>
    <w:rsid w:val="00DE04FE"/>
    <w:rsid w:val="00DE26B2"/>
    <w:rsid w:val="00DE654A"/>
    <w:rsid w:val="00DF0B13"/>
    <w:rsid w:val="00DF38C8"/>
    <w:rsid w:val="00DF3B1C"/>
    <w:rsid w:val="00DF3DDF"/>
    <w:rsid w:val="00DF460C"/>
    <w:rsid w:val="00DF56F8"/>
    <w:rsid w:val="00DF5ED2"/>
    <w:rsid w:val="00DF7121"/>
    <w:rsid w:val="00DF7FB2"/>
    <w:rsid w:val="00E03109"/>
    <w:rsid w:val="00E03401"/>
    <w:rsid w:val="00E03C12"/>
    <w:rsid w:val="00E07133"/>
    <w:rsid w:val="00E11168"/>
    <w:rsid w:val="00E12809"/>
    <w:rsid w:val="00E13556"/>
    <w:rsid w:val="00E15D73"/>
    <w:rsid w:val="00E20DBA"/>
    <w:rsid w:val="00E2171B"/>
    <w:rsid w:val="00E22C96"/>
    <w:rsid w:val="00E23420"/>
    <w:rsid w:val="00E236A0"/>
    <w:rsid w:val="00E23871"/>
    <w:rsid w:val="00E23CA3"/>
    <w:rsid w:val="00E23E97"/>
    <w:rsid w:val="00E24766"/>
    <w:rsid w:val="00E251AF"/>
    <w:rsid w:val="00E261D4"/>
    <w:rsid w:val="00E268E1"/>
    <w:rsid w:val="00E26F02"/>
    <w:rsid w:val="00E278A4"/>
    <w:rsid w:val="00E27DCF"/>
    <w:rsid w:val="00E30A9D"/>
    <w:rsid w:val="00E30B0C"/>
    <w:rsid w:val="00E32ACD"/>
    <w:rsid w:val="00E34C4E"/>
    <w:rsid w:val="00E34E37"/>
    <w:rsid w:val="00E3596E"/>
    <w:rsid w:val="00E367AC"/>
    <w:rsid w:val="00E36977"/>
    <w:rsid w:val="00E36EC7"/>
    <w:rsid w:val="00E37510"/>
    <w:rsid w:val="00E407EB"/>
    <w:rsid w:val="00E42098"/>
    <w:rsid w:val="00E44690"/>
    <w:rsid w:val="00E44D26"/>
    <w:rsid w:val="00E4595E"/>
    <w:rsid w:val="00E50CF2"/>
    <w:rsid w:val="00E50D5F"/>
    <w:rsid w:val="00E51434"/>
    <w:rsid w:val="00E51667"/>
    <w:rsid w:val="00E51679"/>
    <w:rsid w:val="00E516AC"/>
    <w:rsid w:val="00E51B68"/>
    <w:rsid w:val="00E51CA5"/>
    <w:rsid w:val="00E51E63"/>
    <w:rsid w:val="00E52146"/>
    <w:rsid w:val="00E52D6E"/>
    <w:rsid w:val="00E53017"/>
    <w:rsid w:val="00E53B60"/>
    <w:rsid w:val="00E54751"/>
    <w:rsid w:val="00E55E17"/>
    <w:rsid w:val="00E570F6"/>
    <w:rsid w:val="00E5780F"/>
    <w:rsid w:val="00E57A8B"/>
    <w:rsid w:val="00E60236"/>
    <w:rsid w:val="00E6227A"/>
    <w:rsid w:val="00E642F2"/>
    <w:rsid w:val="00E6467A"/>
    <w:rsid w:val="00E65DD8"/>
    <w:rsid w:val="00E667A5"/>
    <w:rsid w:val="00E673B9"/>
    <w:rsid w:val="00E67D3E"/>
    <w:rsid w:val="00E7140C"/>
    <w:rsid w:val="00E71A60"/>
    <w:rsid w:val="00E72AA9"/>
    <w:rsid w:val="00E72F23"/>
    <w:rsid w:val="00E733A3"/>
    <w:rsid w:val="00E73A79"/>
    <w:rsid w:val="00E75EC3"/>
    <w:rsid w:val="00E76644"/>
    <w:rsid w:val="00E76773"/>
    <w:rsid w:val="00E77794"/>
    <w:rsid w:val="00E819EC"/>
    <w:rsid w:val="00E824FE"/>
    <w:rsid w:val="00E8285E"/>
    <w:rsid w:val="00E85D1B"/>
    <w:rsid w:val="00E868B9"/>
    <w:rsid w:val="00E870E4"/>
    <w:rsid w:val="00E8751C"/>
    <w:rsid w:val="00E904BD"/>
    <w:rsid w:val="00E914CE"/>
    <w:rsid w:val="00E926F4"/>
    <w:rsid w:val="00E933D1"/>
    <w:rsid w:val="00E944B3"/>
    <w:rsid w:val="00E94720"/>
    <w:rsid w:val="00E94927"/>
    <w:rsid w:val="00E951CE"/>
    <w:rsid w:val="00E95791"/>
    <w:rsid w:val="00E95C96"/>
    <w:rsid w:val="00E95ECE"/>
    <w:rsid w:val="00E965C8"/>
    <w:rsid w:val="00E979F0"/>
    <w:rsid w:val="00EA07AB"/>
    <w:rsid w:val="00EA0E1D"/>
    <w:rsid w:val="00EA2A83"/>
    <w:rsid w:val="00EA4CB2"/>
    <w:rsid w:val="00EA5BDB"/>
    <w:rsid w:val="00EA5F2D"/>
    <w:rsid w:val="00EA5F87"/>
    <w:rsid w:val="00EA66B8"/>
    <w:rsid w:val="00EA7A34"/>
    <w:rsid w:val="00EB04E4"/>
    <w:rsid w:val="00EB07F2"/>
    <w:rsid w:val="00EB1C25"/>
    <w:rsid w:val="00EB248C"/>
    <w:rsid w:val="00EB2C9A"/>
    <w:rsid w:val="00EB3FA8"/>
    <w:rsid w:val="00EB5A0D"/>
    <w:rsid w:val="00EB68C2"/>
    <w:rsid w:val="00EB7063"/>
    <w:rsid w:val="00EB75F8"/>
    <w:rsid w:val="00EC05FD"/>
    <w:rsid w:val="00EC141A"/>
    <w:rsid w:val="00EC2603"/>
    <w:rsid w:val="00EC2E88"/>
    <w:rsid w:val="00EC39FB"/>
    <w:rsid w:val="00EC4954"/>
    <w:rsid w:val="00EC4BCD"/>
    <w:rsid w:val="00EC5733"/>
    <w:rsid w:val="00ED2C84"/>
    <w:rsid w:val="00ED3440"/>
    <w:rsid w:val="00ED3B98"/>
    <w:rsid w:val="00ED4904"/>
    <w:rsid w:val="00ED5A8E"/>
    <w:rsid w:val="00ED6168"/>
    <w:rsid w:val="00ED7D71"/>
    <w:rsid w:val="00ED7FD9"/>
    <w:rsid w:val="00EE0FD6"/>
    <w:rsid w:val="00EE277C"/>
    <w:rsid w:val="00EE342A"/>
    <w:rsid w:val="00EE36A7"/>
    <w:rsid w:val="00EE42DF"/>
    <w:rsid w:val="00EE4D98"/>
    <w:rsid w:val="00EE5DFA"/>
    <w:rsid w:val="00EE6104"/>
    <w:rsid w:val="00EF06B6"/>
    <w:rsid w:val="00EF0B80"/>
    <w:rsid w:val="00EF242A"/>
    <w:rsid w:val="00EF3464"/>
    <w:rsid w:val="00EF3C32"/>
    <w:rsid w:val="00EF429E"/>
    <w:rsid w:val="00EF4EC2"/>
    <w:rsid w:val="00EF5441"/>
    <w:rsid w:val="00EF572C"/>
    <w:rsid w:val="00EF7AD1"/>
    <w:rsid w:val="00F024AB"/>
    <w:rsid w:val="00F03962"/>
    <w:rsid w:val="00F055F7"/>
    <w:rsid w:val="00F05E11"/>
    <w:rsid w:val="00F06762"/>
    <w:rsid w:val="00F06FAF"/>
    <w:rsid w:val="00F07650"/>
    <w:rsid w:val="00F1038A"/>
    <w:rsid w:val="00F1171E"/>
    <w:rsid w:val="00F1218D"/>
    <w:rsid w:val="00F12926"/>
    <w:rsid w:val="00F13B3F"/>
    <w:rsid w:val="00F14459"/>
    <w:rsid w:val="00F14AAA"/>
    <w:rsid w:val="00F14C5F"/>
    <w:rsid w:val="00F171EF"/>
    <w:rsid w:val="00F173C3"/>
    <w:rsid w:val="00F20465"/>
    <w:rsid w:val="00F231A7"/>
    <w:rsid w:val="00F23A75"/>
    <w:rsid w:val="00F2429E"/>
    <w:rsid w:val="00F2488F"/>
    <w:rsid w:val="00F24C55"/>
    <w:rsid w:val="00F25438"/>
    <w:rsid w:val="00F25AB5"/>
    <w:rsid w:val="00F27650"/>
    <w:rsid w:val="00F3041A"/>
    <w:rsid w:val="00F31AAA"/>
    <w:rsid w:val="00F325AC"/>
    <w:rsid w:val="00F33E68"/>
    <w:rsid w:val="00F3447A"/>
    <w:rsid w:val="00F3559C"/>
    <w:rsid w:val="00F35715"/>
    <w:rsid w:val="00F35974"/>
    <w:rsid w:val="00F375C7"/>
    <w:rsid w:val="00F37ADF"/>
    <w:rsid w:val="00F40982"/>
    <w:rsid w:val="00F40999"/>
    <w:rsid w:val="00F41F3A"/>
    <w:rsid w:val="00F42EAE"/>
    <w:rsid w:val="00F43143"/>
    <w:rsid w:val="00F44471"/>
    <w:rsid w:val="00F44804"/>
    <w:rsid w:val="00F4566D"/>
    <w:rsid w:val="00F46475"/>
    <w:rsid w:val="00F46CE0"/>
    <w:rsid w:val="00F4745F"/>
    <w:rsid w:val="00F5017E"/>
    <w:rsid w:val="00F51928"/>
    <w:rsid w:val="00F53408"/>
    <w:rsid w:val="00F53C6C"/>
    <w:rsid w:val="00F5482E"/>
    <w:rsid w:val="00F54BED"/>
    <w:rsid w:val="00F61C73"/>
    <w:rsid w:val="00F62B98"/>
    <w:rsid w:val="00F63BDB"/>
    <w:rsid w:val="00F63F88"/>
    <w:rsid w:val="00F642BE"/>
    <w:rsid w:val="00F6485C"/>
    <w:rsid w:val="00F66E8A"/>
    <w:rsid w:val="00F67425"/>
    <w:rsid w:val="00F67BB7"/>
    <w:rsid w:val="00F714F7"/>
    <w:rsid w:val="00F71C65"/>
    <w:rsid w:val="00F721D8"/>
    <w:rsid w:val="00F730C0"/>
    <w:rsid w:val="00F75438"/>
    <w:rsid w:val="00F75C4D"/>
    <w:rsid w:val="00F7605B"/>
    <w:rsid w:val="00F77115"/>
    <w:rsid w:val="00F8075C"/>
    <w:rsid w:val="00F814E4"/>
    <w:rsid w:val="00F815DF"/>
    <w:rsid w:val="00F81AC7"/>
    <w:rsid w:val="00F84031"/>
    <w:rsid w:val="00F849B8"/>
    <w:rsid w:val="00F85E36"/>
    <w:rsid w:val="00F87BBA"/>
    <w:rsid w:val="00F87D5D"/>
    <w:rsid w:val="00F87F96"/>
    <w:rsid w:val="00F905DF"/>
    <w:rsid w:val="00F90A72"/>
    <w:rsid w:val="00F91A4A"/>
    <w:rsid w:val="00F94491"/>
    <w:rsid w:val="00F94D26"/>
    <w:rsid w:val="00F94E49"/>
    <w:rsid w:val="00FA071A"/>
    <w:rsid w:val="00FA0786"/>
    <w:rsid w:val="00FA10E5"/>
    <w:rsid w:val="00FA1186"/>
    <w:rsid w:val="00FA1372"/>
    <w:rsid w:val="00FA4532"/>
    <w:rsid w:val="00FA7AF4"/>
    <w:rsid w:val="00FA7FAB"/>
    <w:rsid w:val="00FB0049"/>
    <w:rsid w:val="00FB0DA0"/>
    <w:rsid w:val="00FB1C07"/>
    <w:rsid w:val="00FB1C1F"/>
    <w:rsid w:val="00FB5171"/>
    <w:rsid w:val="00FB5CD9"/>
    <w:rsid w:val="00FB5F6A"/>
    <w:rsid w:val="00FB7BEC"/>
    <w:rsid w:val="00FB7BFC"/>
    <w:rsid w:val="00FC0350"/>
    <w:rsid w:val="00FC07A6"/>
    <w:rsid w:val="00FC0D0C"/>
    <w:rsid w:val="00FC20E1"/>
    <w:rsid w:val="00FC6947"/>
    <w:rsid w:val="00FC77BC"/>
    <w:rsid w:val="00FC7A6C"/>
    <w:rsid w:val="00FD18DD"/>
    <w:rsid w:val="00FD1BCD"/>
    <w:rsid w:val="00FD1FF1"/>
    <w:rsid w:val="00FD25E9"/>
    <w:rsid w:val="00FD271D"/>
    <w:rsid w:val="00FD2D9A"/>
    <w:rsid w:val="00FD2E57"/>
    <w:rsid w:val="00FD2ED4"/>
    <w:rsid w:val="00FD4292"/>
    <w:rsid w:val="00FD4368"/>
    <w:rsid w:val="00FD480A"/>
    <w:rsid w:val="00FD4F13"/>
    <w:rsid w:val="00FD553D"/>
    <w:rsid w:val="00FD5E73"/>
    <w:rsid w:val="00FE08B6"/>
    <w:rsid w:val="00FE14B3"/>
    <w:rsid w:val="00FE3A7B"/>
    <w:rsid w:val="00FE3FD9"/>
    <w:rsid w:val="00FE5C0C"/>
    <w:rsid w:val="00FE699C"/>
    <w:rsid w:val="00FF1D74"/>
    <w:rsid w:val="00FF2C20"/>
    <w:rsid w:val="00FF345F"/>
    <w:rsid w:val="00FF35DD"/>
    <w:rsid w:val="00FF539C"/>
    <w:rsid w:val="00FF5B33"/>
    <w:rsid w:val="00FF647F"/>
    <w:rsid w:val="00FF6963"/>
    <w:rsid w:val="00FF743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4577"/>
    <o:shapelayout v:ext="edit">
      <o:idmap v:ext="edit" data="1"/>
    </o:shapelayout>
  </w:shapeDefaults>
  <w:doNotEmbedSmartTags/>
  <w:decimalSymbol w:val="."/>
  <w:listSeparator w:val=","/>
  <w14:docId w14:val="2D000538"/>
  <w15:docId w15:val="{1EB3C5AD-757D-4E09-8729-BEF6682F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7794"/>
    <w:pPr>
      <w:widowControl w:val="0"/>
      <w:suppressAutoHyphens/>
      <w:spacing w:after="200" w:line="276" w:lineRule="auto"/>
    </w:pPr>
    <w:rPr>
      <w:rFonts w:ascii="Calibri" w:hAnsi="Calibri"/>
      <w:sz w:val="22"/>
      <w:szCs w:val="22"/>
      <w:lang w:eastAsia="zh-CN"/>
    </w:rPr>
  </w:style>
  <w:style w:type="paragraph" w:styleId="Heading1">
    <w:name w:val="heading 1"/>
    <w:basedOn w:val="Normal"/>
    <w:link w:val="Heading1Char"/>
    <w:uiPriority w:val="9"/>
    <w:qFormat/>
    <w:rsid w:val="008556C2"/>
    <w:pPr>
      <w:widowControl/>
      <w:suppressAutoHyphens w:val="0"/>
      <w:spacing w:beforeLines="1" w:afterLines="1" w:line="240" w:lineRule="auto"/>
      <w:outlineLvl w:val="0"/>
    </w:pPr>
    <w:rPr>
      <w:rFonts w:ascii="Times" w:hAnsi="Times"/>
      <w:b/>
      <w:kern w:val="36"/>
      <w:sz w:val="48"/>
      <w:szCs w:val="20"/>
      <w:lang w:val="x-none" w:eastAsia="x-none"/>
    </w:rPr>
  </w:style>
  <w:style w:type="paragraph" w:styleId="Heading3">
    <w:name w:val="heading 3"/>
    <w:basedOn w:val="Normal"/>
    <w:next w:val="Normal"/>
    <w:link w:val="Heading3Char"/>
    <w:semiHidden/>
    <w:unhideWhenUsed/>
    <w:qFormat/>
    <w:rsid w:val="00A70240"/>
    <w:pPr>
      <w:keepNext/>
      <w:spacing w:before="240" w:after="60"/>
      <w:outlineLvl w:val="2"/>
    </w:pPr>
    <w:rPr>
      <w:rFonts w:ascii="Cambria" w:eastAsia="Times New Roman"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ParagraphFont1">
    <w:name w:val="Default Paragraph Font1"/>
    <w:rsid w:val="00E77794"/>
  </w:style>
  <w:style w:type="character" w:customStyle="1" w:styleId="apple-converted-space">
    <w:name w:val="apple-converted-space"/>
    <w:basedOn w:val="DefaultParagraphFont1"/>
    <w:rsid w:val="00E77794"/>
  </w:style>
  <w:style w:type="character" w:customStyle="1" w:styleId="ref-journal">
    <w:name w:val="ref-journal"/>
    <w:basedOn w:val="DefaultParagraphFont1"/>
    <w:rsid w:val="00E77794"/>
  </w:style>
  <w:style w:type="character" w:customStyle="1" w:styleId="ref-vol">
    <w:name w:val="ref-vol"/>
    <w:basedOn w:val="DefaultParagraphFont1"/>
    <w:rsid w:val="00E77794"/>
  </w:style>
  <w:style w:type="character" w:styleId="CommentReference">
    <w:name w:val="annotation reference"/>
    <w:uiPriority w:val="99"/>
    <w:rsid w:val="00E77794"/>
    <w:rPr>
      <w:sz w:val="16"/>
      <w:szCs w:val="16"/>
    </w:rPr>
  </w:style>
  <w:style w:type="character" w:customStyle="1" w:styleId="CommentTextChar">
    <w:name w:val="Comment Text Char"/>
    <w:uiPriority w:val="99"/>
    <w:rsid w:val="00E77794"/>
    <w:rPr>
      <w:sz w:val="20"/>
      <w:szCs w:val="20"/>
    </w:rPr>
  </w:style>
  <w:style w:type="character" w:customStyle="1" w:styleId="BalloonTextChar">
    <w:name w:val="Balloon Text Char"/>
    <w:uiPriority w:val="99"/>
    <w:rsid w:val="00E77794"/>
    <w:rPr>
      <w:rFonts w:ascii="Tahoma" w:hAnsi="Tahoma" w:cs="Tahoma"/>
      <w:sz w:val="16"/>
      <w:szCs w:val="16"/>
    </w:rPr>
  </w:style>
  <w:style w:type="character" w:customStyle="1" w:styleId="PlainTextChar">
    <w:name w:val="Plain Text Char"/>
    <w:uiPriority w:val="99"/>
    <w:rsid w:val="00E77794"/>
    <w:rPr>
      <w:rFonts w:ascii="Consolas" w:hAnsi="Consolas" w:cs="Consolas"/>
      <w:sz w:val="21"/>
      <w:szCs w:val="21"/>
    </w:rPr>
  </w:style>
  <w:style w:type="character" w:styleId="Hyperlink">
    <w:name w:val="Hyperlink"/>
    <w:uiPriority w:val="99"/>
    <w:rsid w:val="00E77794"/>
    <w:rPr>
      <w:color w:val="0000FF"/>
      <w:u w:val="single"/>
    </w:rPr>
  </w:style>
  <w:style w:type="character" w:styleId="FollowedHyperlink">
    <w:name w:val="FollowedHyperlink"/>
    <w:rsid w:val="00E77794"/>
    <w:rPr>
      <w:color w:val="800080"/>
      <w:u w:val="single"/>
    </w:rPr>
  </w:style>
  <w:style w:type="character" w:styleId="Strong">
    <w:name w:val="Strong"/>
    <w:qFormat/>
    <w:rsid w:val="00E77794"/>
    <w:rPr>
      <w:b/>
    </w:rPr>
  </w:style>
  <w:style w:type="character" w:styleId="Emphasis">
    <w:name w:val="Emphasis"/>
    <w:qFormat/>
    <w:rsid w:val="00E77794"/>
    <w:rPr>
      <w:i/>
    </w:rPr>
  </w:style>
  <w:style w:type="paragraph" w:customStyle="1" w:styleId="Heading">
    <w:name w:val="Heading"/>
    <w:basedOn w:val="Normal"/>
    <w:next w:val="BodyText"/>
    <w:rsid w:val="00E77794"/>
    <w:pPr>
      <w:keepNext/>
      <w:spacing w:before="240" w:after="120"/>
    </w:pPr>
    <w:rPr>
      <w:rFonts w:ascii="Arial" w:eastAsia="Microsoft YaHei" w:hAnsi="Arial" w:cs="Lohit Hindi"/>
      <w:sz w:val="28"/>
      <w:szCs w:val="28"/>
    </w:rPr>
  </w:style>
  <w:style w:type="paragraph" w:styleId="BodyText">
    <w:name w:val="Body Text"/>
    <w:basedOn w:val="Normal"/>
    <w:rsid w:val="00E77794"/>
    <w:pPr>
      <w:spacing w:after="120"/>
    </w:pPr>
  </w:style>
  <w:style w:type="paragraph" w:styleId="List">
    <w:name w:val="List"/>
    <w:basedOn w:val="BodyText"/>
    <w:rsid w:val="00E77794"/>
    <w:rPr>
      <w:rFonts w:cs="Lohit Hindi"/>
    </w:rPr>
  </w:style>
  <w:style w:type="paragraph" w:styleId="Caption">
    <w:name w:val="caption"/>
    <w:basedOn w:val="Normal"/>
    <w:qFormat/>
    <w:rsid w:val="00E77794"/>
    <w:pPr>
      <w:suppressLineNumbers/>
      <w:spacing w:before="120" w:after="120"/>
    </w:pPr>
    <w:rPr>
      <w:rFonts w:cs="Lohit Hindi"/>
      <w:i/>
      <w:iCs/>
      <w:sz w:val="24"/>
      <w:szCs w:val="24"/>
    </w:rPr>
  </w:style>
  <w:style w:type="paragraph" w:customStyle="1" w:styleId="Index">
    <w:name w:val="Index"/>
    <w:basedOn w:val="Normal"/>
    <w:rsid w:val="00E77794"/>
    <w:pPr>
      <w:suppressLineNumbers/>
    </w:pPr>
    <w:rPr>
      <w:rFonts w:cs="Lohit Hindi"/>
    </w:rPr>
  </w:style>
  <w:style w:type="paragraph" w:customStyle="1" w:styleId="aux">
    <w:name w:val="aux"/>
    <w:basedOn w:val="Normal"/>
    <w:rsid w:val="00E77794"/>
    <w:pPr>
      <w:spacing w:before="280" w:after="280" w:line="384" w:lineRule="atLeast"/>
    </w:pPr>
    <w:rPr>
      <w:rFonts w:ascii="Times New Roman" w:eastAsia="Malgun Gothic" w:hAnsi="Times New Roman"/>
      <w:sz w:val="24"/>
      <w:szCs w:val="24"/>
    </w:rPr>
  </w:style>
  <w:style w:type="paragraph" w:styleId="CommentText">
    <w:name w:val="annotation text"/>
    <w:basedOn w:val="Normal"/>
    <w:link w:val="CommentTextChar1"/>
    <w:rsid w:val="00E77794"/>
    <w:pPr>
      <w:spacing w:line="240" w:lineRule="auto"/>
    </w:pPr>
    <w:rPr>
      <w:sz w:val="20"/>
      <w:szCs w:val="20"/>
      <w:lang w:val="x-none" w:eastAsia="x-none"/>
    </w:rPr>
  </w:style>
  <w:style w:type="paragraph" w:styleId="BalloonText">
    <w:name w:val="Balloon Text"/>
    <w:basedOn w:val="Normal"/>
    <w:uiPriority w:val="99"/>
    <w:rsid w:val="00E77794"/>
    <w:pPr>
      <w:spacing w:after="0" w:line="240" w:lineRule="auto"/>
    </w:pPr>
    <w:rPr>
      <w:rFonts w:ascii="Tahoma" w:hAnsi="Tahoma" w:cs="Tahoma"/>
      <w:sz w:val="16"/>
      <w:szCs w:val="16"/>
    </w:rPr>
  </w:style>
  <w:style w:type="paragraph" w:styleId="PlainText">
    <w:name w:val="Plain Text"/>
    <w:basedOn w:val="Normal"/>
    <w:uiPriority w:val="99"/>
    <w:rsid w:val="00E77794"/>
    <w:pPr>
      <w:spacing w:after="0" w:line="240" w:lineRule="auto"/>
    </w:pPr>
    <w:rPr>
      <w:rFonts w:ascii="Consolas" w:hAnsi="Consolas" w:cs="Consolas"/>
      <w:sz w:val="21"/>
      <w:szCs w:val="21"/>
    </w:rPr>
  </w:style>
  <w:style w:type="paragraph" w:customStyle="1" w:styleId="ColorfulList-Accent11">
    <w:name w:val="Colorful List - Accent 11"/>
    <w:basedOn w:val="Normal"/>
    <w:rsid w:val="00E77794"/>
    <w:pPr>
      <w:spacing w:after="0" w:line="240" w:lineRule="auto"/>
      <w:ind w:left="720"/>
    </w:pPr>
    <w:rPr>
      <w:rFonts w:ascii="Cambria" w:hAnsi="Cambria" w:cs="Cambria"/>
      <w:sz w:val="24"/>
      <w:szCs w:val="24"/>
    </w:rPr>
  </w:style>
  <w:style w:type="paragraph" w:styleId="NormalWeb">
    <w:name w:val="Normal (Web)"/>
    <w:basedOn w:val="Normal"/>
    <w:uiPriority w:val="99"/>
    <w:rsid w:val="00E77794"/>
    <w:pPr>
      <w:spacing w:after="0" w:line="240" w:lineRule="auto"/>
    </w:pPr>
    <w:rPr>
      <w:rFonts w:ascii="Times" w:hAnsi="Times" w:cs="Times"/>
      <w:sz w:val="20"/>
      <w:szCs w:val="20"/>
    </w:rPr>
  </w:style>
  <w:style w:type="paragraph" w:customStyle="1" w:styleId="Framecontents">
    <w:name w:val="Frame contents"/>
    <w:basedOn w:val="BodyText"/>
    <w:rsid w:val="00E77794"/>
  </w:style>
  <w:style w:type="paragraph" w:customStyle="1" w:styleId="TableContents">
    <w:name w:val="Table Contents"/>
    <w:basedOn w:val="Normal"/>
    <w:rsid w:val="00E77794"/>
    <w:pPr>
      <w:suppressLineNumbers/>
    </w:pPr>
  </w:style>
  <w:style w:type="paragraph" w:customStyle="1" w:styleId="TableHeading">
    <w:name w:val="Table Heading"/>
    <w:basedOn w:val="TableContents"/>
    <w:rsid w:val="00E77794"/>
    <w:pPr>
      <w:jc w:val="center"/>
    </w:pPr>
    <w:rPr>
      <w:b/>
      <w:bCs/>
    </w:rPr>
  </w:style>
  <w:style w:type="paragraph" w:styleId="Header">
    <w:name w:val="header"/>
    <w:basedOn w:val="Normal"/>
    <w:link w:val="HeaderChar"/>
    <w:uiPriority w:val="99"/>
    <w:rsid w:val="00C34A22"/>
    <w:pPr>
      <w:tabs>
        <w:tab w:val="center" w:pos="4320"/>
        <w:tab w:val="right" w:pos="8640"/>
      </w:tabs>
    </w:pPr>
    <w:rPr>
      <w:lang w:val="x-none"/>
    </w:rPr>
  </w:style>
  <w:style w:type="character" w:customStyle="1" w:styleId="HeaderChar">
    <w:name w:val="Header Char"/>
    <w:link w:val="Header"/>
    <w:uiPriority w:val="99"/>
    <w:rsid w:val="00C34A22"/>
    <w:rPr>
      <w:rFonts w:ascii="Calibri" w:eastAsia="SimSun" w:hAnsi="Calibri"/>
      <w:sz w:val="22"/>
      <w:szCs w:val="22"/>
      <w:lang w:eastAsia="zh-CN"/>
    </w:rPr>
  </w:style>
  <w:style w:type="paragraph" w:styleId="Footer">
    <w:name w:val="footer"/>
    <w:basedOn w:val="Normal"/>
    <w:link w:val="FooterChar"/>
    <w:uiPriority w:val="99"/>
    <w:rsid w:val="00C34A22"/>
    <w:pPr>
      <w:tabs>
        <w:tab w:val="center" w:pos="4320"/>
        <w:tab w:val="right" w:pos="8640"/>
      </w:tabs>
    </w:pPr>
    <w:rPr>
      <w:lang w:val="x-none"/>
    </w:rPr>
  </w:style>
  <w:style w:type="character" w:customStyle="1" w:styleId="FooterChar">
    <w:name w:val="Footer Char"/>
    <w:link w:val="Footer"/>
    <w:uiPriority w:val="99"/>
    <w:rsid w:val="00C34A22"/>
    <w:rPr>
      <w:rFonts w:ascii="Calibri" w:eastAsia="SimSun" w:hAnsi="Calibri"/>
      <w:sz w:val="22"/>
      <w:szCs w:val="22"/>
      <w:lang w:eastAsia="zh-CN"/>
    </w:rPr>
  </w:style>
  <w:style w:type="character" w:customStyle="1" w:styleId="CommentTextChar1">
    <w:name w:val="Comment Text Char1"/>
    <w:link w:val="CommentText"/>
    <w:rsid w:val="00767D24"/>
    <w:rPr>
      <w:rFonts w:ascii="Calibri" w:hAnsi="Calibri"/>
    </w:rPr>
  </w:style>
  <w:style w:type="paragraph" w:styleId="CommentSubject">
    <w:name w:val="annotation subject"/>
    <w:basedOn w:val="CommentText"/>
    <w:next w:val="CommentText"/>
    <w:link w:val="CommentSubjectChar"/>
    <w:uiPriority w:val="99"/>
    <w:rsid w:val="00D137AA"/>
    <w:pPr>
      <w:spacing w:line="276" w:lineRule="auto"/>
    </w:pPr>
    <w:rPr>
      <w:b/>
      <w:bCs/>
      <w:lang w:eastAsia="zh-CN"/>
    </w:rPr>
  </w:style>
  <w:style w:type="character" w:customStyle="1" w:styleId="CommentSubjectChar">
    <w:name w:val="Comment Subject Char"/>
    <w:link w:val="CommentSubject"/>
    <w:uiPriority w:val="99"/>
    <w:rsid w:val="00D137AA"/>
    <w:rPr>
      <w:rFonts w:ascii="Calibri" w:hAnsi="Calibri"/>
      <w:b/>
      <w:bCs/>
      <w:lang w:eastAsia="zh-CN"/>
    </w:rPr>
  </w:style>
  <w:style w:type="character" w:styleId="LineNumber">
    <w:name w:val="line number"/>
    <w:basedOn w:val="DefaultParagraphFont"/>
    <w:rsid w:val="00D96492"/>
  </w:style>
  <w:style w:type="paragraph" w:customStyle="1" w:styleId="MediumList1-Accent41">
    <w:name w:val="Medium List 1 - Accent 41"/>
    <w:hidden/>
    <w:rsid w:val="0052243B"/>
    <w:rPr>
      <w:rFonts w:ascii="Calibri" w:hAnsi="Calibri"/>
      <w:sz w:val="22"/>
      <w:szCs w:val="22"/>
      <w:lang w:eastAsia="zh-CN"/>
    </w:rPr>
  </w:style>
  <w:style w:type="paragraph" w:styleId="Date">
    <w:name w:val="Date"/>
    <w:basedOn w:val="Normal"/>
    <w:next w:val="Normal"/>
    <w:link w:val="DateChar"/>
    <w:rsid w:val="00CE223B"/>
    <w:rPr>
      <w:lang w:val="x-none" w:eastAsia="x-none"/>
    </w:rPr>
  </w:style>
  <w:style w:type="character" w:customStyle="1" w:styleId="DateChar">
    <w:name w:val="Date Char"/>
    <w:link w:val="Date"/>
    <w:rsid w:val="00CE223B"/>
    <w:rPr>
      <w:rFonts w:ascii="Calibri" w:hAnsi="Calibri"/>
      <w:sz w:val="22"/>
      <w:szCs w:val="22"/>
    </w:rPr>
  </w:style>
  <w:style w:type="paragraph" w:customStyle="1" w:styleId="LightList-Accent31">
    <w:name w:val="Light List - Accent 31"/>
    <w:hidden/>
    <w:rsid w:val="003F77D2"/>
    <w:rPr>
      <w:rFonts w:ascii="Calibri" w:hAnsi="Calibri"/>
      <w:sz w:val="22"/>
      <w:szCs w:val="22"/>
      <w:lang w:eastAsia="zh-CN"/>
    </w:rPr>
  </w:style>
  <w:style w:type="character" w:customStyle="1" w:styleId="Heading1Char">
    <w:name w:val="Heading 1 Char"/>
    <w:link w:val="Heading1"/>
    <w:uiPriority w:val="9"/>
    <w:rsid w:val="008556C2"/>
    <w:rPr>
      <w:rFonts w:ascii="Times" w:hAnsi="Times"/>
      <w:b/>
      <w:kern w:val="36"/>
      <w:sz w:val="48"/>
    </w:rPr>
  </w:style>
  <w:style w:type="table" w:styleId="TableGrid">
    <w:name w:val="Table Grid"/>
    <w:basedOn w:val="TableNormal"/>
    <w:uiPriority w:val="59"/>
    <w:rsid w:val="00DC11C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Shading-Accent11">
    <w:name w:val="Colorful Shading - Accent 11"/>
    <w:hidden/>
    <w:rsid w:val="00EE22AA"/>
    <w:rPr>
      <w:rFonts w:ascii="Calibri" w:hAnsi="Calibri"/>
      <w:sz w:val="22"/>
      <w:szCs w:val="22"/>
      <w:lang w:eastAsia="zh-CN"/>
    </w:rPr>
  </w:style>
  <w:style w:type="character" w:customStyle="1" w:styleId="il">
    <w:name w:val="il"/>
    <w:basedOn w:val="DefaultParagraphFont"/>
    <w:rsid w:val="002C01D0"/>
  </w:style>
  <w:style w:type="paragraph" w:styleId="Revision">
    <w:name w:val="Revision"/>
    <w:hidden/>
    <w:uiPriority w:val="99"/>
    <w:rsid w:val="004F6EE7"/>
    <w:rPr>
      <w:rFonts w:ascii="Calibri" w:hAnsi="Calibri"/>
      <w:sz w:val="22"/>
      <w:szCs w:val="22"/>
      <w:lang w:eastAsia="zh-CN"/>
    </w:rPr>
  </w:style>
  <w:style w:type="paragraph" w:styleId="Bibliography">
    <w:name w:val="Bibliography"/>
    <w:basedOn w:val="Normal"/>
    <w:next w:val="Normal"/>
    <w:uiPriority w:val="37"/>
    <w:unhideWhenUsed/>
    <w:rsid w:val="00B91FD0"/>
    <w:pPr>
      <w:widowControl/>
      <w:tabs>
        <w:tab w:val="left" w:pos="384"/>
      </w:tabs>
      <w:suppressAutoHyphens w:val="0"/>
      <w:spacing w:after="240" w:line="240" w:lineRule="auto"/>
      <w:ind w:left="384" w:hanging="384"/>
    </w:pPr>
    <w:rPr>
      <w:lang w:eastAsia="en-US"/>
    </w:rPr>
  </w:style>
  <w:style w:type="paragraph" w:customStyle="1" w:styleId="MTDisplayEquation">
    <w:name w:val="MTDisplayEquation"/>
    <w:basedOn w:val="Normal"/>
    <w:next w:val="Normal"/>
    <w:link w:val="MTDisplayEquationChar"/>
    <w:rsid w:val="00B91FD0"/>
    <w:pPr>
      <w:widowControl/>
      <w:tabs>
        <w:tab w:val="center" w:pos="5040"/>
        <w:tab w:val="right" w:pos="10080"/>
      </w:tabs>
      <w:suppressAutoHyphens w:val="0"/>
    </w:pPr>
    <w:rPr>
      <w:rFonts w:ascii="Times New Roman" w:hAnsi="Times New Roman"/>
      <w:sz w:val="24"/>
      <w:szCs w:val="20"/>
      <w:lang w:val="x-none" w:eastAsia="x-none"/>
    </w:rPr>
  </w:style>
  <w:style w:type="character" w:customStyle="1" w:styleId="MTDisplayEquationChar">
    <w:name w:val="MTDisplayEquation Char"/>
    <w:link w:val="MTDisplayEquation"/>
    <w:rsid w:val="00B91FD0"/>
    <w:rPr>
      <w:rFonts w:eastAsia="SimSun"/>
      <w:sz w:val="24"/>
    </w:rPr>
  </w:style>
  <w:style w:type="paragraph" w:styleId="ListParagraph">
    <w:name w:val="List Paragraph"/>
    <w:basedOn w:val="Normal"/>
    <w:uiPriority w:val="34"/>
    <w:qFormat/>
    <w:rsid w:val="00B91FD0"/>
    <w:pPr>
      <w:widowControl/>
      <w:suppressAutoHyphens w:val="0"/>
      <w:ind w:left="720"/>
      <w:contextualSpacing/>
    </w:pPr>
    <w:rPr>
      <w:lang w:eastAsia="en-US"/>
    </w:rPr>
  </w:style>
  <w:style w:type="paragraph" w:customStyle="1" w:styleId="AckText">
    <w:name w:val="Ack Text"/>
    <w:basedOn w:val="Normal"/>
    <w:rsid w:val="00B91FD0"/>
    <w:pPr>
      <w:widowControl/>
      <w:suppressAutoHyphens w:val="0"/>
      <w:spacing w:after="0" w:line="220" w:lineRule="exact"/>
      <w:jc w:val="both"/>
    </w:pPr>
    <w:rPr>
      <w:rFonts w:ascii="Times New Roman" w:hAnsi="Times New Roman"/>
      <w:sz w:val="18"/>
      <w:szCs w:val="20"/>
      <w:lang w:eastAsia="en-US"/>
    </w:rPr>
  </w:style>
  <w:style w:type="character" w:customStyle="1" w:styleId="Heading3Char">
    <w:name w:val="Heading 3 Char"/>
    <w:link w:val="Heading3"/>
    <w:semiHidden/>
    <w:rsid w:val="00A70240"/>
    <w:rPr>
      <w:rFonts w:ascii="Cambria" w:eastAsia="Times New Roman" w:hAnsi="Cambria" w:cs="Times New Roman"/>
      <w:b/>
      <w:bCs/>
      <w:sz w:val="26"/>
      <w:szCs w:val="26"/>
      <w:lang w:eastAsia="zh-CN"/>
    </w:rPr>
  </w:style>
  <w:style w:type="paragraph" w:customStyle="1" w:styleId="Authorname">
    <w:name w:val="Author name"/>
    <w:rsid w:val="00C7372D"/>
    <w:pPr>
      <w:spacing w:before="70" w:line="300" w:lineRule="exact"/>
    </w:pPr>
    <w:rPr>
      <w:rFonts w:ascii="Helvetica-Light" w:hAnsi="Helvetica-Light"/>
      <w:iCs/>
      <w:sz w:val="26"/>
    </w:rPr>
  </w:style>
  <w:style w:type="table" w:styleId="ListTable6Colorful-Accent3">
    <w:name w:val="List Table 6 Colorful Accent 3"/>
    <w:basedOn w:val="TableNormal"/>
    <w:uiPriority w:val="51"/>
    <w:rsid w:val="00D03F07"/>
    <w:rPr>
      <w:color w:val="7B7B7B" w:themeColor="accent3" w:themeShade="BF"/>
    </w:rPr>
    <w:tblPr>
      <w:tblStyleRowBandSize w:val="1"/>
      <w:tblStyleColBandSize w:val="1"/>
      <w:tblInd w:w="0" w:type="dxa"/>
      <w:tblBorders>
        <w:top w:val="single" w:sz="4" w:space="0" w:color="A5A5A5" w:themeColor="accent3"/>
        <w:bottom w:val="single" w:sz="4" w:space="0" w:color="A5A5A5" w:themeColor="accent3"/>
      </w:tblBorders>
      <w:tblCellMar>
        <w:top w:w="0" w:type="dxa"/>
        <w:left w:w="108" w:type="dxa"/>
        <w:bottom w:w="0" w:type="dxa"/>
        <w:right w:w="108" w:type="dxa"/>
      </w:tblCellMar>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85789">
      <w:bodyDiv w:val="1"/>
      <w:marLeft w:val="0"/>
      <w:marRight w:val="0"/>
      <w:marTop w:val="0"/>
      <w:marBottom w:val="0"/>
      <w:divBdr>
        <w:top w:val="none" w:sz="0" w:space="0" w:color="auto"/>
        <w:left w:val="none" w:sz="0" w:space="0" w:color="auto"/>
        <w:bottom w:val="none" w:sz="0" w:space="0" w:color="auto"/>
        <w:right w:val="none" w:sz="0" w:space="0" w:color="auto"/>
      </w:divBdr>
    </w:div>
    <w:div w:id="163396398">
      <w:bodyDiv w:val="1"/>
      <w:marLeft w:val="0"/>
      <w:marRight w:val="0"/>
      <w:marTop w:val="0"/>
      <w:marBottom w:val="0"/>
      <w:divBdr>
        <w:top w:val="none" w:sz="0" w:space="0" w:color="auto"/>
        <w:left w:val="none" w:sz="0" w:space="0" w:color="auto"/>
        <w:bottom w:val="none" w:sz="0" w:space="0" w:color="auto"/>
        <w:right w:val="none" w:sz="0" w:space="0" w:color="auto"/>
      </w:divBdr>
    </w:div>
    <w:div w:id="270671118">
      <w:bodyDiv w:val="1"/>
      <w:marLeft w:val="0"/>
      <w:marRight w:val="0"/>
      <w:marTop w:val="0"/>
      <w:marBottom w:val="0"/>
      <w:divBdr>
        <w:top w:val="none" w:sz="0" w:space="0" w:color="auto"/>
        <w:left w:val="none" w:sz="0" w:space="0" w:color="auto"/>
        <w:bottom w:val="none" w:sz="0" w:space="0" w:color="auto"/>
        <w:right w:val="none" w:sz="0" w:space="0" w:color="auto"/>
      </w:divBdr>
    </w:div>
    <w:div w:id="377320685">
      <w:bodyDiv w:val="1"/>
      <w:marLeft w:val="0"/>
      <w:marRight w:val="0"/>
      <w:marTop w:val="0"/>
      <w:marBottom w:val="0"/>
      <w:divBdr>
        <w:top w:val="none" w:sz="0" w:space="0" w:color="auto"/>
        <w:left w:val="none" w:sz="0" w:space="0" w:color="auto"/>
        <w:bottom w:val="none" w:sz="0" w:space="0" w:color="auto"/>
        <w:right w:val="none" w:sz="0" w:space="0" w:color="auto"/>
      </w:divBdr>
    </w:div>
    <w:div w:id="603419556">
      <w:bodyDiv w:val="1"/>
      <w:marLeft w:val="0"/>
      <w:marRight w:val="0"/>
      <w:marTop w:val="0"/>
      <w:marBottom w:val="0"/>
      <w:divBdr>
        <w:top w:val="none" w:sz="0" w:space="0" w:color="auto"/>
        <w:left w:val="none" w:sz="0" w:space="0" w:color="auto"/>
        <w:bottom w:val="none" w:sz="0" w:space="0" w:color="auto"/>
        <w:right w:val="none" w:sz="0" w:space="0" w:color="auto"/>
      </w:divBdr>
    </w:div>
    <w:div w:id="605691856">
      <w:bodyDiv w:val="1"/>
      <w:marLeft w:val="0"/>
      <w:marRight w:val="0"/>
      <w:marTop w:val="0"/>
      <w:marBottom w:val="0"/>
      <w:divBdr>
        <w:top w:val="none" w:sz="0" w:space="0" w:color="auto"/>
        <w:left w:val="none" w:sz="0" w:space="0" w:color="auto"/>
        <w:bottom w:val="none" w:sz="0" w:space="0" w:color="auto"/>
        <w:right w:val="none" w:sz="0" w:space="0" w:color="auto"/>
      </w:divBdr>
      <w:divsChild>
        <w:div w:id="2121945802">
          <w:marLeft w:val="0"/>
          <w:marRight w:val="0"/>
          <w:marTop w:val="0"/>
          <w:marBottom w:val="0"/>
          <w:divBdr>
            <w:top w:val="none" w:sz="0" w:space="0" w:color="auto"/>
            <w:left w:val="none" w:sz="0" w:space="0" w:color="auto"/>
            <w:bottom w:val="none" w:sz="0" w:space="0" w:color="auto"/>
            <w:right w:val="none" w:sz="0" w:space="0" w:color="auto"/>
          </w:divBdr>
        </w:div>
      </w:divsChild>
    </w:div>
    <w:div w:id="761755915">
      <w:bodyDiv w:val="1"/>
      <w:marLeft w:val="0"/>
      <w:marRight w:val="0"/>
      <w:marTop w:val="0"/>
      <w:marBottom w:val="0"/>
      <w:divBdr>
        <w:top w:val="none" w:sz="0" w:space="0" w:color="auto"/>
        <w:left w:val="none" w:sz="0" w:space="0" w:color="auto"/>
        <w:bottom w:val="none" w:sz="0" w:space="0" w:color="auto"/>
        <w:right w:val="none" w:sz="0" w:space="0" w:color="auto"/>
      </w:divBdr>
    </w:div>
    <w:div w:id="919339292">
      <w:bodyDiv w:val="1"/>
      <w:marLeft w:val="0"/>
      <w:marRight w:val="0"/>
      <w:marTop w:val="0"/>
      <w:marBottom w:val="0"/>
      <w:divBdr>
        <w:top w:val="none" w:sz="0" w:space="0" w:color="auto"/>
        <w:left w:val="none" w:sz="0" w:space="0" w:color="auto"/>
        <w:bottom w:val="none" w:sz="0" w:space="0" w:color="auto"/>
        <w:right w:val="none" w:sz="0" w:space="0" w:color="auto"/>
      </w:divBdr>
    </w:div>
    <w:div w:id="920214022">
      <w:bodyDiv w:val="1"/>
      <w:marLeft w:val="0"/>
      <w:marRight w:val="0"/>
      <w:marTop w:val="0"/>
      <w:marBottom w:val="0"/>
      <w:divBdr>
        <w:top w:val="none" w:sz="0" w:space="0" w:color="auto"/>
        <w:left w:val="none" w:sz="0" w:space="0" w:color="auto"/>
        <w:bottom w:val="none" w:sz="0" w:space="0" w:color="auto"/>
        <w:right w:val="none" w:sz="0" w:space="0" w:color="auto"/>
      </w:divBdr>
    </w:div>
    <w:div w:id="970941708">
      <w:bodyDiv w:val="1"/>
      <w:marLeft w:val="0"/>
      <w:marRight w:val="0"/>
      <w:marTop w:val="0"/>
      <w:marBottom w:val="0"/>
      <w:divBdr>
        <w:top w:val="none" w:sz="0" w:space="0" w:color="auto"/>
        <w:left w:val="none" w:sz="0" w:space="0" w:color="auto"/>
        <w:bottom w:val="none" w:sz="0" w:space="0" w:color="auto"/>
        <w:right w:val="none" w:sz="0" w:space="0" w:color="auto"/>
      </w:divBdr>
    </w:div>
    <w:div w:id="1205798511">
      <w:bodyDiv w:val="1"/>
      <w:marLeft w:val="0"/>
      <w:marRight w:val="0"/>
      <w:marTop w:val="0"/>
      <w:marBottom w:val="0"/>
      <w:divBdr>
        <w:top w:val="none" w:sz="0" w:space="0" w:color="auto"/>
        <w:left w:val="none" w:sz="0" w:space="0" w:color="auto"/>
        <w:bottom w:val="none" w:sz="0" w:space="0" w:color="auto"/>
        <w:right w:val="none" w:sz="0" w:space="0" w:color="auto"/>
      </w:divBdr>
      <w:divsChild>
        <w:div w:id="1352880708">
          <w:marLeft w:val="0"/>
          <w:marRight w:val="0"/>
          <w:marTop w:val="0"/>
          <w:marBottom w:val="0"/>
          <w:divBdr>
            <w:top w:val="none" w:sz="0" w:space="0" w:color="auto"/>
            <w:left w:val="none" w:sz="0" w:space="0" w:color="auto"/>
            <w:bottom w:val="none" w:sz="0" w:space="0" w:color="auto"/>
            <w:right w:val="none" w:sz="0" w:space="0" w:color="auto"/>
          </w:divBdr>
        </w:div>
        <w:div w:id="405958626">
          <w:marLeft w:val="0"/>
          <w:marRight w:val="0"/>
          <w:marTop w:val="0"/>
          <w:marBottom w:val="0"/>
          <w:divBdr>
            <w:top w:val="none" w:sz="0" w:space="0" w:color="auto"/>
            <w:left w:val="none" w:sz="0" w:space="0" w:color="auto"/>
            <w:bottom w:val="none" w:sz="0" w:space="0" w:color="auto"/>
            <w:right w:val="none" w:sz="0" w:space="0" w:color="auto"/>
          </w:divBdr>
        </w:div>
        <w:div w:id="1590314034">
          <w:marLeft w:val="0"/>
          <w:marRight w:val="0"/>
          <w:marTop w:val="0"/>
          <w:marBottom w:val="0"/>
          <w:divBdr>
            <w:top w:val="none" w:sz="0" w:space="0" w:color="auto"/>
            <w:left w:val="none" w:sz="0" w:space="0" w:color="auto"/>
            <w:bottom w:val="none" w:sz="0" w:space="0" w:color="auto"/>
            <w:right w:val="none" w:sz="0" w:space="0" w:color="auto"/>
          </w:divBdr>
        </w:div>
      </w:divsChild>
    </w:div>
    <w:div w:id="1503550223">
      <w:bodyDiv w:val="1"/>
      <w:marLeft w:val="0"/>
      <w:marRight w:val="0"/>
      <w:marTop w:val="0"/>
      <w:marBottom w:val="0"/>
      <w:divBdr>
        <w:top w:val="none" w:sz="0" w:space="0" w:color="auto"/>
        <w:left w:val="none" w:sz="0" w:space="0" w:color="auto"/>
        <w:bottom w:val="none" w:sz="0" w:space="0" w:color="auto"/>
        <w:right w:val="none" w:sz="0" w:space="0" w:color="auto"/>
      </w:divBdr>
    </w:div>
    <w:div w:id="1599604211">
      <w:bodyDiv w:val="1"/>
      <w:marLeft w:val="0"/>
      <w:marRight w:val="0"/>
      <w:marTop w:val="0"/>
      <w:marBottom w:val="0"/>
      <w:divBdr>
        <w:top w:val="none" w:sz="0" w:space="0" w:color="auto"/>
        <w:left w:val="none" w:sz="0" w:space="0" w:color="auto"/>
        <w:bottom w:val="none" w:sz="0" w:space="0" w:color="auto"/>
        <w:right w:val="none" w:sz="0" w:space="0" w:color="auto"/>
      </w:divBdr>
    </w:div>
    <w:div w:id="1764718914">
      <w:bodyDiv w:val="1"/>
      <w:marLeft w:val="0"/>
      <w:marRight w:val="0"/>
      <w:marTop w:val="0"/>
      <w:marBottom w:val="0"/>
      <w:divBdr>
        <w:top w:val="none" w:sz="0" w:space="0" w:color="auto"/>
        <w:left w:val="none" w:sz="0" w:space="0" w:color="auto"/>
        <w:bottom w:val="none" w:sz="0" w:space="0" w:color="auto"/>
        <w:right w:val="none" w:sz="0" w:space="0" w:color="auto"/>
      </w:divBdr>
      <w:divsChild>
        <w:div w:id="183904105">
          <w:marLeft w:val="0"/>
          <w:marRight w:val="0"/>
          <w:marTop w:val="288"/>
          <w:marBottom w:val="100"/>
          <w:divBdr>
            <w:top w:val="none" w:sz="0" w:space="0" w:color="auto"/>
            <w:left w:val="none" w:sz="0" w:space="0" w:color="auto"/>
            <w:bottom w:val="none" w:sz="0" w:space="0" w:color="auto"/>
            <w:right w:val="none" w:sz="0" w:space="0" w:color="auto"/>
          </w:divBdr>
          <w:divsChild>
            <w:div w:id="20305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245074">
      <w:bodyDiv w:val="1"/>
      <w:marLeft w:val="0"/>
      <w:marRight w:val="0"/>
      <w:marTop w:val="0"/>
      <w:marBottom w:val="0"/>
      <w:divBdr>
        <w:top w:val="none" w:sz="0" w:space="0" w:color="auto"/>
        <w:left w:val="none" w:sz="0" w:space="0" w:color="auto"/>
        <w:bottom w:val="none" w:sz="0" w:space="0" w:color="auto"/>
        <w:right w:val="none" w:sz="0" w:space="0" w:color="auto"/>
      </w:divBdr>
    </w:div>
    <w:div w:id="1846554480">
      <w:bodyDiv w:val="1"/>
      <w:marLeft w:val="0"/>
      <w:marRight w:val="0"/>
      <w:marTop w:val="0"/>
      <w:marBottom w:val="0"/>
      <w:divBdr>
        <w:top w:val="none" w:sz="0" w:space="0" w:color="auto"/>
        <w:left w:val="none" w:sz="0" w:space="0" w:color="auto"/>
        <w:bottom w:val="none" w:sz="0" w:space="0" w:color="auto"/>
        <w:right w:val="none" w:sz="0" w:space="0" w:color="auto"/>
      </w:divBdr>
    </w:div>
    <w:div w:id="1887452619">
      <w:bodyDiv w:val="1"/>
      <w:marLeft w:val="0"/>
      <w:marRight w:val="0"/>
      <w:marTop w:val="0"/>
      <w:marBottom w:val="0"/>
      <w:divBdr>
        <w:top w:val="none" w:sz="0" w:space="0" w:color="auto"/>
        <w:left w:val="none" w:sz="0" w:space="0" w:color="auto"/>
        <w:bottom w:val="none" w:sz="0" w:space="0" w:color="auto"/>
        <w:right w:val="none" w:sz="0" w:space="0" w:color="auto"/>
      </w:divBdr>
    </w:div>
    <w:div w:id="2009673026">
      <w:bodyDiv w:val="1"/>
      <w:marLeft w:val="0"/>
      <w:marRight w:val="0"/>
      <w:marTop w:val="0"/>
      <w:marBottom w:val="0"/>
      <w:divBdr>
        <w:top w:val="none" w:sz="0" w:space="0" w:color="auto"/>
        <w:left w:val="none" w:sz="0" w:space="0" w:color="auto"/>
        <w:bottom w:val="none" w:sz="0" w:space="0" w:color="auto"/>
        <w:right w:val="none" w:sz="0" w:space="0" w:color="auto"/>
      </w:divBdr>
    </w:div>
    <w:div w:id="20137550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yperlink" Target="http://bioinformatics.org/seqlink"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microsoft.com/office/2011/relationships/commentsExtended" Target="commentsExtended.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theme" Target="theme/theme1.xml"/><Relationship Id="rId8" Type="http://schemas.openxmlformats.org/officeDocument/2006/relationships/hyperlink" Target="mailto:sleal@bcm.ed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433E61-B6CB-42A8-B879-6BFBB001D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1</TotalTime>
  <Pages>15</Pages>
  <Words>8784</Words>
  <Characters>50071</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Baylor College of Medicine</Company>
  <LinksUpToDate>false</LinksUpToDate>
  <CharactersWithSpaces>58738</CharactersWithSpaces>
  <SharedDoc>false</SharedDoc>
  <HLinks>
    <vt:vector size="6" baseType="variant">
      <vt:variant>
        <vt:i4>458798</vt:i4>
      </vt:variant>
      <vt:variant>
        <vt:i4>0</vt:i4>
      </vt:variant>
      <vt:variant>
        <vt:i4>0</vt:i4>
      </vt:variant>
      <vt:variant>
        <vt:i4>5</vt:i4>
      </vt:variant>
      <vt:variant>
        <vt:lpwstr>mailto:sleal@bcm.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o Wang</dc:creator>
  <cp:lastModifiedBy>Gao Wang</cp:lastModifiedBy>
  <cp:revision>575</cp:revision>
  <cp:lastPrinted>2013-06-06T18:11:00Z</cp:lastPrinted>
  <dcterms:created xsi:type="dcterms:W3CDTF">2014-10-29T23:03:00Z</dcterms:created>
  <dcterms:modified xsi:type="dcterms:W3CDTF">2014-11-05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N.InstantFormat">
    <vt:lpwstr>&lt;ENInstantFormat&gt;&lt;Enabled&gt;1&lt;/Enabled&gt;&lt;ScanUnformatted&gt;1&lt;/ScanUnformatted&gt;&lt;ScanChanges&gt;1&lt;/ScanChanges&gt;&lt;/ENInstantFormat&gt;</vt:lpwstr>
  </property>
  <property fmtid="{D5CDD505-2E9C-101B-9397-08002B2CF9AE}" pid="3" name="EN.Libraries">
    <vt:lpwstr>&lt;ENLibraries&gt;&lt;Libraries&gt;&lt;item&gt;RareTdt.enl&lt;/item&gt;&lt;/Libraries&gt;&lt;/ENLibraries&gt;</vt:lpwstr>
  </property>
  <property fmtid="{D5CDD505-2E9C-101B-9397-08002B2CF9AE}" pid="4" name="ZOTERO_PREF_1">
    <vt:lpwstr>&lt;data data-version="3" zotero-version="4.0.22"&gt;&lt;session id="LSlLB7sf"/&gt;&lt;style id="http://www.zotero.org/styles/european-journal-of-human-genetics" hasBibliography="1" bibliographyStyleHasBeenSet="1"/&gt;&lt;prefs&gt;&lt;pref name="fieldType" value="Field"/&gt;&lt;pref name</vt:lpwstr>
  </property>
  <property fmtid="{D5CDD505-2E9C-101B-9397-08002B2CF9AE}" pid="5" name="ZOTERO_PREF_2">
    <vt:lpwstr>="storeReferences" value="true"/&gt;&lt;pref name="automaticJournalAbbreviations" value="true"/&gt;&lt;pref name="noteType" value="0"/&gt;&lt;/prefs&gt;&lt;/data&gt;</vt:lpwstr>
  </property>
  <property fmtid="{D5CDD505-2E9C-101B-9397-08002B2CF9AE}" pid="6" name="MTWinEqns">
    <vt:bool>true</vt:bool>
  </property>
</Properties>
</file>